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38" r:id="rId2"/>
    <p:sldId id="372" r:id="rId3"/>
    <p:sldId id="651" r:id="rId4"/>
    <p:sldId id="657" r:id="rId5"/>
    <p:sldId id="619" r:id="rId6"/>
    <p:sldId id="868" r:id="rId7"/>
    <p:sldId id="889" r:id="rId8"/>
    <p:sldId id="890" r:id="rId9"/>
    <p:sldId id="658" r:id="rId10"/>
    <p:sldId id="659" r:id="rId11"/>
    <p:sldId id="660" r:id="rId12"/>
    <p:sldId id="869" r:id="rId13"/>
    <p:sldId id="871" r:id="rId14"/>
    <p:sldId id="870" r:id="rId15"/>
    <p:sldId id="872" r:id="rId16"/>
    <p:sldId id="874" r:id="rId17"/>
    <p:sldId id="876" r:id="rId18"/>
    <p:sldId id="877" r:id="rId19"/>
    <p:sldId id="878" r:id="rId20"/>
    <p:sldId id="880" r:id="rId21"/>
    <p:sldId id="881" r:id="rId22"/>
    <p:sldId id="883" r:id="rId23"/>
    <p:sldId id="882" r:id="rId24"/>
    <p:sldId id="884" r:id="rId25"/>
    <p:sldId id="886" r:id="rId26"/>
    <p:sldId id="885" r:id="rId27"/>
    <p:sldId id="888" r:id="rId28"/>
    <p:sldId id="887" r:id="rId29"/>
    <p:sldId id="891" r:id="rId30"/>
    <p:sldId id="892" r:id="rId31"/>
    <p:sldId id="893" r:id="rId32"/>
    <p:sldId id="894" r:id="rId33"/>
    <p:sldId id="895" r:id="rId34"/>
    <p:sldId id="600" r:id="rId35"/>
    <p:sldId id="896" r:id="rId36"/>
    <p:sldId id="290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05" autoAdjust="0"/>
    <p:restoredTop sz="94660"/>
  </p:normalViewPr>
  <p:slideViewPr>
    <p:cSldViewPr>
      <p:cViewPr varScale="1">
        <p:scale>
          <a:sx n="88" d="100"/>
          <a:sy n="88" d="100"/>
        </p:scale>
        <p:origin x="102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7DBFB-ACE0-4E79-8808-385FCEFCB5B7}" type="datetimeFigureOut">
              <a:rPr lang="zh-CN" altLang="en-US" smtClean="0"/>
              <a:pPr/>
              <a:t>2021-10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2393D-F701-47C2-9EFF-2C365D8DDB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277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26C558D-B080-46CB-A37C-768934525088}" type="datetimeFigureOut">
              <a:rPr lang="zh-CN" altLang="en-US"/>
              <a:pPr>
                <a:defRPr/>
              </a:pPr>
              <a:t>2021-10-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3ED4EB-D48F-4AD8-9AAC-BC93CF80A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0111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55315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2191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446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77814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61894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9096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8613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7461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84912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2602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1968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5364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6054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3861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22391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70243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2609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72690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27369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62805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88740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8250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8151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89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36691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89977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420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137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0471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1832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FF3BFE-E1F0-4974-BC72-4E8292B592DB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D90F-8D20-4013-A7B5-546066B03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3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BA40C0-29A5-46F5-8556-9526E22B5EF2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2241-F8B1-49C5-AD48-4205DFFF0D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095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B536A-65F7-42F0-8B75-D2BE858722A7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2A648-6BBF-4411-9A4F-CE96B9DD18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8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758FC-B07D-4B4A-934E-8EE0E8793D41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EA27-C98A-4D6E-B88E-6F0045E4FB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46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B5395-F19A-4E3A-82F3-8B3E9AB15F76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FE8A5-05D8-4769-8E3F-EEA84A819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57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259B3D-0C26-4321-96BD-D9A10FF300FD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DD9CA-8383-469B-9581-0D9B14342F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4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C7C079-5C9D-4CB5-87E5-10B4DC785593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588BE-B011-41E5-9F1F-3575DA4BE4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00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B4169-6923-4FC6-BCCF-DAD8FAC60D1A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683DF-D507-43F4-81CB-95BA739AB1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5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A440F-C4FA-4197-A1C5-56D99434DD8E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7F39C-DA07-4146-9BE6-BD889279E4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514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35479E-42A6-4E83-9BD5-181940D4AD53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654C-B73D-4C9B-A229-34ACFB827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773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54C67-9CB6-47B9-84C8-56A3E08289F3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01335-BBCB-4139-A816-7BD1F02F4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07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D6A6FDF-A16F-4D95-90DC-EA7A8D89635E}" type="datetime1">
              <a:rPr lang="zh-CN" altLang="en-US" smtClean="0"/>
              <a:t>2021-10-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5536B3-966F-41F4-9BC4-AD498C85DB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5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9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1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25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27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31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wmf"/><Relationship Id="rId12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29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35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w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33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.wmf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36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.w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39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.w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43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47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45.png"/><Relationship Id="rId5" Type="http://schemas.openxmlformats.org/officeDocument/2006/relationships/image" Target="../media/image1.wmf"/><Relationship Id="rId15" Type="http://schemas.openxmlformats.org/officeDocument/2006/relationships/image" Target="../media/image49.png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.wmf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51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.wmf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53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wmf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55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57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59.jpe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61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63.pn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png"/><Relationship Id="rId5" Type="http://schemas.openxmlformats.org/officeDocument/2006/relationships/image" Target="../media/image1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.emf"/><Relationship Id="rId5" Type="http://schemas.openxmlformats.org/officeDocument/2006/relationships/image" Target="../media/image1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4.jpeg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360000" y="1080000"/>
            <a:ext cx="8280000" cy="4680000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>CEPC alignment technology R&amp;D in TDR</a:t>
            </a:r>
            <a:r>
              <a:rPr lang="en-US" altLang="zh-CN" sz="40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/>
            </a:r>
            <a:br>
              <a:rPr lang="en-US" altLang="zh-CN" sz="4000" b="1" dirty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Wang </a:t>
            </a:r>
            <a:r>
              <a:rPr lang="en-US" altLang="zh-CN" sz="2400" b="1" dirty="0" err="1">
                <a:latin typeface="Times New Roman" pitchFamily="18" charset="0"/>
                <a:cs typeface="Times New Roman" pitchFamily="18" charset="0"/>
              </a:rPr>
              <a:t>xiaolong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/>
            </a: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On behalf of Installation and Alignment team</a:t>
            </a: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800" dirty="0">
                <a:solidFill>
                  <a:srgbClr val="3399FF"/>
                </a:solidFill>
                <a:latin typeface="Adobe 黑体 Std R" pitchFamily="34" charset="-122"/>
                <a:ea typeface="Adobe 黑体 Std R" pitchFamily="34" charset="-122"/>
              </a:rPr>
              <a:t/>
            </a:r>
            <a:br>
              <a:rPr lang="en-US" altLang="zh-CN" sz="2800" dirty="0">
                <a:solidFill>
                  <a:srgbClr val="3399FF"/>
                </a:solidFill>
                <a:latin typeface="Adobe 黑体 Std R" pitchFamily="34" charset="-122"/>
                <a:ea typeface="Adobe 黑体 Std R" pitchFamily="34" charset="-122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The 2nd CEPC IARC Meeting in 2021</a:t>
            </a:r>
            <a:b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Oct. 11-14, 2021, On line</a:t>
            </a:r>
            <a:endParaRPr lang="zh-CN" altLang="en-US" sz="2000" b="1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58B0B7B-B43B-4116-B4BC-648AFB852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1683DF-D507-43F4-81CB-95BA739AB1E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2643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Application scene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Improve tunnel measurement efficiency, realize multiple points high-accuracy coordinate measurement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mponent fiducializa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large component assembly measurement, such as the detector.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Remote non-contact measurement in high radiation area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hallenge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ntrol point recognition in the tunnel complex environment.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How to carry out accelerator measurement by photogrammetry 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How to improve measurement accuracy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How to add angle and distance information as constraints to photogrammetry to improve the adjustment accuracy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</p:spTree>
    <p:extLst>
      <p:ext uri="{BB962C8B-B14F-4D97-AF65-F5344CB8AC3E}">
        <p14:creationId xmlns:p14="http://schemas.microsoft.com/office/powerpoint/2010/main" val="39491460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400" dirty="0">
                <a:latin typeface="Times New Roman" pitchFamily="18" charset="0"/>
              </a:rPr>
              <a:t>R&amp;D </a:t>
            </a:r>
            <a:r>
              <a:rPr lang="en-US" altLang="zh-CN" sz="2400" dirty="0" smtClean="0">
                <a:latin typeface="Times New Roman" pitchFamily="18" charset="0"/>
              </a:rPr>
              <a:t>contents</a:t>
            </a:r>
            <a:endParaRPr lang="en-US" altLang="zh-CN" sz="24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Photogrammetry camera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/>
              <a:t>Million capacity coded target</a:t>
            </a:r>
            <a:endParaRPr lang="en-US" altLang="zh-CN" sz="22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Five-face targe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Photogrammetry application method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Two-dimensional turntable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Vision instrument calibration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</a:rPr>
              <a:t>Adjustment software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</p:spTree>
    <p:extLst>
      <p:ext uri="{BB962C8B-B14F-4D97-AF65-F5344CB8AC3E}">
        <p14:creationId xmlns:p14="http://schemas.microsoft.com/office/powerpoint/2010/main" val="4133289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ooperation partners</a:t>
            </a:r>
          </a:p>
          <a:p>
            <a:pPr marL="742950" lvl="2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Beijing </a:t>
            </a:r>
            <a:r>
              <a:rPr lang="en-US" altLang="zh-CN" sz="2000" dirty="0" err="1">
                <a:latin typeface="Times New Roman" pitchFamily="18" charset="0"/>
              </a:rPr>
              <a:t>Prodetec</a:t>
            </a:r>
            <a:r>
              <a:rPr lang="en-US" altLang="zh-CN" sz="2000" dirty="0">
                <a:latin typeface="Times New Roman" pitchFamily="18" charset="0"/>
              </a:rPr>
              <a:t> Technology CO.,</a:t>
            </a:r>
            <a:r>
              <a:rPr lang="en-US" altLang="zh-CN" sz="2000" dirty="0" smtClean="0">
                <a:latin typeface="Times New Roman" pitchFamily="18" charset="0"/>
              </a:rPr>
              <a:t>LTD:  </a:t>
            </a:r>
            <a:r>
              <a:rPr lang="en-US" altLang="zh-CN" sz="2000" dirty="0">
                <a:latin typeface="Times New Roman" pitchFamily="18" charset="0"/>
              </a:rPr>
              <a:t>photogrammetry camera , coded target </a:t>
            </a:r>
          </a:p>
          <a:p>
            <a:pPr marL="742950" lvl="2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hina Academy of Space </a:t>
            </a:r>
            <a:r>
              <a:rPr lang="en-US" altLang="zh-CN" sz="2000" dirty="0" smtClean="0">
                <a:latin typeface="Times New Roman" pitchFamily="18" charset="0"/>
              </a:rPr>
              <a:t>Technology:  </a:t>
            </a:r>
            <a:r>
              <a:rPr lang="en-US" altLang="zh-CN" sz="2000" dirty="0">
                <a:latin typeface="Times New Roman" pitchFamily="18" charset="0"/>
              </a:rPr>
              <a:t>Two-dimensional turntable </a:t>
            </a:r>
          </a:p>
          <a:p>
            <a:pPr marL="742950" lvl="2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err="1">
                <a:latin typeface="Times New Roman" pitchFamily="18" charset="0"/>
              </a:rPr>
              <a:t>Hanzhong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 err="1">
                <a:latin typeface="Times New Roman" pitchFamily="18" charset="0"/>
              </a:rPr>
              <a:t>Yuanhang</a:t>
            </a:r>
            <a:r>
              <a:rPr lang="en-US" altLang="zh-CN" sz="2000" dirty="0">
                <a:latin typeface="Times New Roman" pitchFamily="18" charset="0"/>
              </a:rPr>
              <a:t> Precision Machinery Manufacturing Co., </a:t>
            </a:r>
            <a:r>
              <a:rPr lang="en-US" altLang="zh-CN" sz="2000" dirty="0" smtClean="0">
                <a:latin typeface="Times New Roman" pitchFamily="18" charset="0"/>
              </a:rPr>
              <a:t>LTD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</a:rPr>
              <a:t>: Five-face </a:t>
            </a:r>
            <a:r>
              <a:rPr lang="en-US" altLang="zh-CN" sz="2000" dirty="0">
                <a:latin typeface="Times New Roman" pitchFamily="18" charset="0"/>
              </a:rPr>
              <a:t>target </a:t>
            </a:r>
            <a:endParaRPr lang="en-US" altLang="zh-CN" sz="2000" dirty="0" smtClean="0">
              <a:latin typeface="Times New Roman" pitchFamily="18" charset="0"/>
            </a:endParaRPr>
          </a:p>
          <a:p>
            <a:pPr marL="742950" lvl="2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err="1" smtClean="0">
                <a:latin typeface="Times New Roman" pitchFamily="18" charset="0"/>
              </a:rPr>
              <a:t>Changan</a:t>
            </a:r>
            <a:r>
              <a:rPr lang="en-US" altLang="zh-CN" sz="2000" dirty="0" smtClean="0">
                <a:latin typeface="Times New Roman" pitchFamily="18" charset="0"/>
              </a:rPr>
              <a:t> university : </a:t>
            </a:r>
            <a:r>
              <a:rPr lang="en-US" altLang="zh-CN" sz="2000" dirty="0">
                <a:latin typeface="Times New Roman" pitchFamily="18" charset="0"/>
              </a:rPr>
              <a:t>retro-reflection coating layer research</a:t>
            </a:r>
          </a:p>
          <a:p>
            <a:pPr marL="742950" lvl="2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</p:spTree>
    <p:extLst>
      <p:ext uri="{BB962C8B-B14F-4D97-AF65-F5344CB8AC3E}">
        <p14:creationId xmlns:p14="http://schemas.microsoft.com/office/powerpoint/2010/main" val="439250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1AAEB068-D213-410A-9F75-52F65E9A39CB}"/>
              </a:ext>
            </a:extLst>
          </p:cNvPr>
          <p:cNvSpPr txBox="1"/>
          <p:nvPr/>
        </p:nvSpPr>
        <p:spPr>
          <a:xfrm>
            <a:off x="1835696" y="2708920"/>
            <a:ext cx="5688632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Vision instrument R&amp;D statu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E8A85B65-6397-457B-8D22-FD0F987AB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5836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4996055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200" dirty="0">
                <a:latin typeface="Times New Roman" pitchFamily="18" charset="0"/>
              </a:rPr>
              <a:t>Photogrammetry camera R&amp;D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Structural desig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ircuit develop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Optical system R&amp;D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mpleted the photo pre-processing function R&amp;D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mpleted camera tes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49C0B6B3-8551-4FFC-B528-DD06A930A4D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72200" y="3842418"/>
            <a:ext cx="2730847" cy="212690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8F75F97F-114E-458C-BE0D-F91F958DB1F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35896" y="3839065"/>
            <a:ext cx="2663798" cy="212690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C90C52A8-2812-4C60-B065-474A4F0C292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25126" y="1117917"/>
            <a:ext cx="3315686" cy="188722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FF29813C-93CC-41F6-BBA2-C63E7F0BE62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3528" y="3839065"/>
            <a:ext cx="3244960" cy="217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047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517270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2200" dirty="0">
                <a:latin typeface="Times New Roman" pitchFamily="18" charset="0"/>
              </a:rPr>
              <a:t>Million capacity coded target R&amp;D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latin typeface="Times New Roman" pitchFamily="18" charset="0"/>
              </a:rPr>
              <a:t>Function: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Overlapping measurement , image matching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ntrol point identification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latin typeface="Times New Roman" pitchFamily="18" charset="0"/>
              </a:rPr>
              <a:t>Technology index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ded capacity: more than 1 Million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anose="02020603050405020304" pitchFamily="18" charset="0"/>
              </a:rPr>
              <a:t>Recognition rate better than 95%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latin typeface="Times New Roman" pitchFamily="18" charset="0"/>
                <a:cs typeface="Times New Roman" panose="02020603050405020304" pitchFamily="18" charset="0"/>
              </a:rPr>
              <a:t>Status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Completed </a:t>
            </a:r>
            <a:r>
              <a:rPr lang="en-US" altLang="zh-CN" sz="2000" dirty="0">
                <a:latin typeface="Times New Roman" pitchFamily="18" charset="0"/>
              </a:rPr>
              <a:t>coded target design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Completed </a:t>
            </a:r>
            <a:r>
              <a:rPr lang="en-US" altLang="zh-CN" sz="2000" dirty="0">
                <a:latin typeface="Times New Roman" pitchFamily="18" charset="0"/>
              </a:rPr>
              <a:t>recognition algorithm development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Completed </a:t>
            </a:r>
            <a:r>
              <a:rPr lang="en-US" altLang="zh-CN" sz="2000" dirty="0">
                <a:latin typeface="Times New Roman" pitchFamily="18" charset="0"/>
              </a:rPr>
              <a:t>application test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371686D-F98A-442E-8412-254AFF72226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169506" y="675525"/>
            <a:ext cx="2366358" cy="338213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548CA6A9-DD15-4A40-9AB1-486201A2F9C4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5782292" y="4225876"/>
            <a:ext cx="3214836" cy="2011311"/>
          </a:xfrm>
          <a:prstGeom prst="rect">
            <a:avLst/>
          </a:prstGeom>
        </p:spPr>
      </p:pic>
      <p:graphicFrame>
        <p:nvGraphicFramePr>
          <p:cNvPr id="19" name="表格 18">
            <a:extLst>
              <a:ext uri="{FF2B5EF4-FFF2-40B4-BE49-F238E27FC236}">
                <a16:creationId xmlns="" xmlns:a16="http://schemas.microsoft.com/office/drawing/2014/main" id="{E2373EC9-DC4A-4300-A175-49A174335A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446089"/>
              </p:ext>
            </p:extLst>
          </p:nvPr>
        </p:nvGraphicFramePr>
        <p:xfrm>
          <a:off x="1672486" y="5866347"/>
          <a:ext cx="3024958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24958">
                  <a:extLst>
                    <a:ext uri="{9D8B030D-6E8A-4147-A177-3AD203B41FA5}">
                      <a16:colId xmlns="" xmlns:a16="http://schemas.microsoft.com/office/drawing/2014/main" val="36479466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Recognition r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970458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7%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166275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8226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539552" y="690973"/>
            <a:ext cx="6336704" cy="590436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3"/>
              <a:defRPr/>
            </a:pPr>
            <a:r>
              <a:rPr lang="en-US" altLang="zh-CN" sz="2200" dirty="0">
                <a:latin typeface="Times New Roman" pitchFamily="18" charset="0"/>
              </a:rPr>
              <a:t>Five-face target R&amp;D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nventional photogrammetric target are plane target can not meet the requirement of shooting from different angles in tunnel circumstance.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Five-face target, ball center coordinate can be calculated by shooting from different directions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an use laser tracker target seat, Good interchangeability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</a:rPr>
              <a:t>Completed </a:t>
            </a:r>
            <a:r>
              <a:rPr lang="en-US" altLang="zh-CN" sz="2000" dirty="0">
                <a:latin typeface="Times New Roman" pitchFamily="18" charset="0"/>
              </a:rPr>
              <a:t>target processing technology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arry out retro-reflection coating layer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Produced 90 targets for</a:t>
            </a: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2000" dirty="0">
                <a:latin typeface="Times New Roman" pitchFamily="18" charset="0"/>
              </a:rPr>
              <a:t>      measurement experi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 Completed the target center </a:t>
            </a: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2000" dirty="0">
                <a:latin typeface="Times New Roman" pitchFamily="18" charset="0"/>
              </a:rPr>
              <a:t>      calculation program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B4248B3D-4D42-45B1-94AA-B9E11316036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72192" y="690973"/>
            <a:ext cx="2066723" cy="207282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BD3EE415-674C-4086-96D2-333B40C193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09454" y="4514312"/>
            <a:ext cx="2133785" cy="18106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65BE260C-784B-40B0-A072-C4AAA231073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66747" y="4717609"/>
            <a:ext cx="2042337" cy="187773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EF253DB7-4EDC-4ED3-8738-828B62A5CE8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75386" y="2672609"/>
            <a:ext cx="1801923" cy="1807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4434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8030412" cy="169699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4"/>
              <a:defRPr/>
            </a:pPr>
            <a:r>
              <a:rPr lang="en-US" altLang="zh-CN" sz="2200" dirty="0">
                <a:latin typeface="Times New Roman" pitchFamily="18" charset="0"/>
              </a:rPr>
              <a:t>Photogrammetry application method research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Purpose: research how to carry out measurement by photogrammetry method in tunnel environ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arried out 4 times experi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F917C446-DC72-4ABA-932C-B6D27BB6BAB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3609" y="2423973"/>
            <a:ext cx="3865302" cy="266328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BC2DE1BD-5575-4F65-90D7-90AAF136386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82400" y="2396016"/>
            <a:ext cx="3584460" cy="2691245"/>
          </a:xfrm>
          <a:prstGeom prst="rect">
            <a:avLst/>
          </a:prstGeom>
        </p:spPr>
      </p:pic>
      <p:sp>
        <p:nvSpPr>
          <p:cNvPr id="14" name="内容占位符 2">
            <a:extLst>
              <a:ext uri="{FF2B5EF4-FFF2-40B4-BE49-F238E27FC236}">
                <a16:creationId xmlns="" xmlns:a16="http://schemas.microsoft.com/office/drawing/2014/main" id="{E5CF3F77-A423-4726-8ACE-7820B325AF18}"/>
              </a:ext>
            </a:extLst>
          </p:cNvPr>
          <p:cNvSpPr txBox="1">
            <a:spLocks/>
          </p:cNvSpPr>
          <p:nvPr/>
        </p:nvSpPr>
        <p:spPr>
          <a:xfrm>
            <a:off x="609588" y="5277582"/>
            <a:ext cx="8030412" cy="12023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ntrol point measurement method had been researched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Verified the million capacity coded target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Verified the Five-face target and its calculation program</a:t>
            </a:r>
            <a:endParaRPr lang="zh-CN" alt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0728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777028"/>
            <a:ext cx="7416824" cy="61568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Successfully completed the RCS ring measurement, efficiency can be increased by four time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5E42E293-FECB-494C-BE09-9733DF1C918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6676" y="1706901"/>
            <a:ext cx="3677699" cy="2335473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5C4C7347-A254-429C-B2F9-9A8DB81253E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86093" y="1698146"/>
            <a:ext cx="3332912" cy="2335471"/>
          </a:xfrm>
          <a:prstGeom prst="rect">
            <a:avLst/>
          </a:prstGeom>
        </p:spPr>
      </p:pic>
      <p:sp>
        <p:nvSpPr>
          <p:cNvPr id="14" name="内容占位符 2">
            <a:extLst>
              <a:ext uri="{FF2B5EF4-FFF2-40B4-BE49-F238E27FC236}">
                <a16:creationId xmlns="" xmlns:a16="http://schemas.microsoft.com/office/drawing/2014/main" id="{36FDC8D0-4A63-42AE-B4CD-375CB0949B60}"/>
              </a:ext>
            </a:extLst>
          </p:cNvPr>
          <p:cNvSpPr txBox="1">
            <a:spLocks/>
          </p:cNvSpPr>
          <p:nvPr/>
        </p:nvSpPr>
        <p:spPr>
          <a:xfrm>
            <a:off x="360000" y="4069808"/>
            <a:ext cx="8197646" cy="235142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Problems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In small range photogrammetry can get high accuracy, but in large range its accuracy is very instable, targets are too far apart, images overlap strength is too weak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000" dirty="0">
                <a:latin typeface="Times New Roman" pitchFamily="18" charset="0"/>
              </a:rPr>
              <a:t>In order to improve the measurement accuracy, distance and angle observations should be added into photogrammetry, which is the function that the vision instrument will implement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87757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731965"/>
            <a:ext cx="7416824" cy="116954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mpleted the Quadrupole fiducialization experiment by photogrammetry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Accuracy is comparable with laser tracker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sp>
        <p:nvSpPr>
          <p:cNvPr id="11" name="灯片编号占位符 3">
            <a:extLst>
              <a:ext uri="{FF2B5EF4-FFF2-40B4-BE49-F238E27FC236}">
                <a16:creationId xmlns="" xmlns:a16="http://schemas.microsoft.com/office/drawing/2014/main" id="{9C996637-5A8F-4A03-B6B1-BA0F594480AA}"/>
              </a:ext>
            </a:extLst>
          </p:cNvPr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BA3621D1-7672-4B61-A8C0-B5D80079DF00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6" t="10424" r="8115"/>
          <a:stretch/>
        </p:blipFill>
        <p:spPr>
          <a:xfrm>
            <a:off x="5988498" y="2348880"/>
            <a:ext cx="2873874" cy="234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295B3331-63F2-408A-AE78-8E66A1C5C89B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8" t="12201" r="11413"/>
          <a:stretch/>
        </p:blipFill>
        <p:spPr>
          <a:xfrm>
            <a:off x="293348" y="2348880"/>
            <a:ext cx="2798384" cy="234000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6E817B4C-8369-45AA-9A29-2647C2170A7F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13" t="26901" r="35038" b="32150"/>
          <a:stretch/>
        </p:blipFill>
        <p:spPr>
          <a:xfrm>
            <a:off x="3220115" y="2348880"/>
            <a:ext cx="2640000" cy="23400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09188C87-C52C-432D-A4AE-49FDB1631C4D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/>
          <a:srcRect l="46160" t="24107" r="45573" b="61128"/>
          <a:stretch/>
        </p:blipFill>
        <p:spPr>
          <a:xfrm>
            <a:off x="7096778" y="1124744"/>
            <a:ext cx="1075622" cy="1080121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="" xmlns:a16="http://schemas.microsoft.com/office/drawing/2014/main" id="{CAC55F17-35AD-460D-A631-61CC606C6FD8}"/>
              </a:ext>
            </a:extLst>
          </p:cNvPr>
          <p:cNvCxnSpPr/>
          <p:nvPr/>
        </p:nvCxnSpPr>
        <p:spPr>
          <a:xfrm flipH="1">
            <a:off x="3995936" y="2204864"/>
            <a:ext cx="3312368" cy="122413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>
            <a:extLst>
              <a:ext uri="{FF2B5EF4-FFF2-40B4-BE49-F238E27FC236}">
                <a16:creationId xmlns="" xmlns:a16="http://schemas.microsoft.com/office/drawing/2014/main" id="{B677018A-1701-4D27-AEA6-4E71F64A3F54}"/>
              </a:ext>
            </a:extLst>
          </p:cNvPr>
          <p:cNvCxnSpPr/>
          <p:nvPr/>
        </p:nvCxnSpPr>
        <p:spPr>
          <a:xfrm flipH="1">
            <a:off x="6876256" y="2204864"/>
            <a:ext cx="432048" cy="9361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表格 18">
            <a:extLst>
              <a:ext uri="{FF2B5EF4-FFF2-40B4-BE49-F238E27FC236}">
                <a16:creationId xmlns="" xmlns:a16="http://schemas.microsoft.com/office/drawing/2014/main" id="{AFBD2682-43B5-45B9-94D5-ABEE2B399D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088141"/>
              </p:ext>
            </p:extLst>
          </p:nvPr>
        </p:nvGraphicFramePr>
        <p:xfrm>
          <a:off x="683568" y="4913856"/>
          <a:ext cx="7916380" cy="1844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1638">
                  <a:extLst>
                    <a:ext uri="{9D8B030D-6E8A-4147-A177-3AD203B41FA5}">
                      <a16:colId xmlns="" xmlns:a16="http://schemas.microsoft.com/office/drawing/2014/main" val="1782108749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996492688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1570870371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1259841569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2954270948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2216381339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345889212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2653796875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3804196115"/>
                    </a:ext>
                  </a:extLst>
                </a:gridCol>
                <a:gridCol w="791638">
                  <a:extLst>
                    <a:ext uri="{9D8B030D-6E8A-4147-A177-3AD203B41FA5}">
                      <a16:colId xmlns="" xmlns:a16="http://schemas.microsoft.com/office/drawing/2014/main" val="4291352707"/>
                    </a:ext>
                  </a:extLst>
                </a:gridCol>
              </a:tblGrid>
              <a:tr h="368860">
                <a:tc>
                  <a:txBody>
                    <a:bodyPr/>
                    <a:lstStyle/>
                    <a:p>
                      <a:pPr algn="ctr" fontAlgn="b"/>
                      <a:endParaRPr lang="zh-CN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激光跟踪仪结果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摄影测量结果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zh-CN" alt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偏差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597876375"/>
                  </a:ext>
                </a:extLst>
              </a:tr>
              <a:tr h="3688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72QCF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98.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49.6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98.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2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49.6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1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480252241"/>
                  </a:ext>
                </a:extLst>
              </a:tr>
              <a:tr h="3688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72QCF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596.6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4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50.1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596.6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50.1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3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004060137"/>
                  </a:ext>
                </a:extLst>
              </a:tr>
              <a:tr h="3688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72QCF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97.9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50.6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598.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3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350.6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1676358002"/>
                  </a:ext>
                </a:extLst>
              </a:tr>
              <a:tr h="36886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272QCF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97.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49.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97.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753.0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349.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0.0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-0.0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="" xmlns:a16="http://schemas.microsoft.com/office/drawing/2014/main" val="283002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67229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360000" y="0"/>
            <a:ext cx="8280000" cy="6120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1029" name="内容占位符 2"/>
          <p:cNvSpPr>
            <a:spLocks noGrp="1"/>
          </p:cNvSpPr>
          <p:nvPr>
            <p:ph idx="1"/>
          </p:nvPr>
        </p:nvSpPr>
        <p:spPr>
          <a:xfrm>
            <a:off x="899592" y="1124744"/>
            <a:ext cx="7740408" cy="4824536"/>
          </a:xfrm>
        </p:spPr>
        <p:txBody>
          <a:bodyPr/>
          <a:lstStyle/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TDR work review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Summary</a:t>
            </a:r>
          </a:p>
          <a:p>
            <a:pPr marL="0" indent="0" eaLnBrk="1" hangingPunct="1">
              <a:buClr>
                <a:srgbClr val="FF0000"/>
              </a:buClr>
              <a:buSzPct val="80000"/>
              <a:buNone/>
              <a:defRPr/>
            </a:pPr>
            <a:endParaRPr lang="en-GB" altLang="zh-CN" sz="1800" dirty="0">
              <a:latin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D0A0EC93-7C1A-419B-87E6-FD91FF581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54874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533056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5"/>
              <a:defRPr/>
            </a:pPr>
            <a:r>
              <a:rPr lang="en-US" altLang="zh-CN" sz="2200" dirty="0">
                <a:latin typeface="Times New Roman" pitchFamily="18" charset="0"/>
              </a:rPr>
              <a:t>Two-dimensional turntable R&amp;D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alt-azimuth shafting structure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amera and rangefinder are mounted on the pitching axis, easy to add counterweights, reduce the driving torque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Azimuth axis can do 360° unlimited rotation, pitching axis rotation range is       -60 ~ 90°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2E2E417B-E043-4C2B-9666-08454A9131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20679" y="1772816"/>
            <a:ext cx="2298391" cy="299339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F11A2776-84AD-45DB-9745-55B99CAF4C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1680" y="3976259"/>
            <a:ext cx="1541502" cy="2433495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A1BA549-5570-4737-A5C1-6B10937EEC5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54" y="3976059"/>
            <a:ext cx="1927700" cy="243369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7911733" y="126876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mera</a:t>
            </a:r>
            <a:endParaRPr lang="zh-CN" altLang="en-US" dirty="0"/>
          </a:p>
        </p:txBody>
      </p:sp>
      <p:cxnSp>
        <p:nvCxnSpPr>
          <p:cNvPr id="6" name="直接箭头连接符 5"/>
          <p:cNvCxnSpPr>
            <a:stCxn id="3" idx="2"/>
          </p:cNvCxnSpPr>
          <p:nvPr/>
        </p:nvCxnSpPr>
        <p:spPr>
          <a:xfrm flipH="1">
            <a:off x="7911733" y="1638092"/>
            <a:ext cx="477054" cy="9988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447388" y="1151456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rangefinder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>
            <a:off x="7368767" y="1453426"/>
            <a:ext cx="301107" cy="4634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644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420869" y="690974"/>
            <a:ext cx="5015227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System composition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Mechanical shell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Piezoelectric ceramic motor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Incremental grating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Absolute photoelectric Angle sensor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motion control system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ompleted the shafting design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load calculation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Mechanical design</a:t>
            </a:r>
          </a:p>
          <a:p>
            <a:pPr marL="1200150" lvl="3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dirty="0">
                <a:latin typeface="Times New Roman" pitchFamily="18" charset="0"/>
              </a:rPr>
              <a:t>Encoders and motors installation design</a:t>
            </a:r>
            <a:endParaRPr lang="zh-CN" altLang="en-US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D12D6ADA-11F9-47B5-A449-B7097EE6B2A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93269" y="690974"/>
            <a:ext cx="2859272" cy="216426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EB235AD7-D788-4FB1-B22B-EFBFB05C133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8563" y="4811571"/>
            <a:ext cx="2653705" cy="182857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0813EDC5-DAF9-45A6-B7EF-7F98AF72E70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28564" y="2971071"/>
            <a:ext cx="2653705" cy="178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9165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778836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3D modeling and finite element method to do stiffness analysis and  structure optimiza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ried the 3D printing and machining center fabrication proces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Meet the high precision, large load, light weight requirements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A5B86956-6137-41BF-A446-0B73490FF82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38089" y="2347666"/>
            <a:ext cx="2123784" cy="18684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0A4FA3BF-E9C0-4D07-89B4-FF8082D5211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92645" y="4367631"/>
            <a:ext cx="1935179" cy="194599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="" xmlns:a16="http://schemas.microsoft.com/office/drawing/2014/main" id="{53CA40A0-6FE8-4374-BB70-0B848608CA7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9700" y="2278611"/>
            <a:ext cx="2564628" cy="196298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958E7367-AF00-497B-993B-ABF44492771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68953" y="4363386"/>
            <a:ext cx="2114219" cy="192564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="" xmlns:a16="http://schemas.microsoft.com/office/drawing/2014/main" id="{B812A80E-97EC-487A-AB79-FC0008C74BD5}"/>
              </a:ext>
            </a:extLst>
          </p:cNvPr>
          <p:cNvSpPr txBox="1"/>
          <p:nvPr/>
        </p:nvSpPr>
        <p:spPr>
          <a:xfrm>
            <a:off x="2242334" y="4126112"/>
            <a:ext cx="722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1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="" xmlns:a16="http://schemas.microsoft.com/office/drawing/2014/main" id="{92F6F128-BD75-4302-B7B6-1287DBAA76C9}"/>
              </a:ext>
            </a:extLst>
          </p:cNvPr>
          <p:cNvSpPr txBox="1"/>
          <p:nvPr/>
        </p:nvSpPr>
        <p:spPr>
          <a:xfrm>
            <a:off x="2138733" y="6370410"/>
            <a:ext cx="722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V2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="" xmlns:a16="http://schemas.microsoft.com/office/drawing/2014/main" id="{7C64CF53-5C3B-4D96-873C-86E159BC1923}"/>
              </a:ext>
            </a:extLst>
          </p:cNvPr>
          <p:cNvSpPr txBox="1"/>
          <p:nvPr/>
        </p:nvSpPr>
        <p:spPr>
          <a:xfrm>
            <a:off x="5315183" y="6353930"/>
            <a:ext cx="1935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 finished produc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36258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168945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Turntable control system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mpleted the hardware system integration</a:t>
            </a:r>
            <a:endParaRPr lang="en-US" altLang="zh-CN" sz="16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 Completed the control software develop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C0265CB0-302A-4A48-A0E6-4B38D71C72D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91681" y="2926005"/>
            <a:ext cx="3481118" cy="2975106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BB9CEDE5-2B05-4E63-96C6-A4ECD91C443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7601" y="3054032"/>
            <a:ext cx="3511600" cy="2847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499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7416824" cy="8138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ompleted the parts processing and assembly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7721" y="1435588"/>
            <a:ext cx="3646236" cy="168532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92090" y="1210996"/>
            <a:ext cx="1491618" cy="222361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04248" y="1201180"/>
            <a:ext cx="1572635" cy="2223616"/>
          </a:xfrm>
          <a:prstGeom prst="rect">
            <a:avLst/>
          </a:prstGeom>
        </p:spPr>
      </p:pic>
      <p:sp>
        <p:nvSpPr>
          <p:cNvPr id="17" name="内容占位符 2"/>
          <p:cNvSpPr txBox="1">
            <a:spLocks/>
          </p:cNvSpPr>
          <p:nvPr/>
        </p:nvSpPr>
        <p:spPr>
          <a:xfrm>
            <a:off x="619730" y="3428605"/>
            <a:ext cx="7200800" cy="78639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ompleted the motion test after installing the camera and rangefinder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99592" y="4236529"/>
            <a:ext cx="1908213" cy="25544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76170" y="4185316"/>
            <a:ext cx="1632219" cy="260565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34221" y="4283629"/>
            <a:ext cx="2801047" cy="2507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4726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871740"/>
            <a:ext cx="7416824" cy="16931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Using incremental grating solved the running away problem caused by signal delay</a:t>
            </a: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Using 10 group angle values tested the motion control system</a:t>
            </a: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est result can meet the design  indexes</a:t>
            </a: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3999" y="3007965"/>
            <a:ext cx="3355401" cy="3157339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25200" y="3007965"/>
            <a:ext cx="3421428" cy="3157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351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168945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ompleted the measurement functions test</a:t>
            </a:r>
            <a:endParaRPr lang="en-US" altLang="zh-CN" sz="16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 photogrammetry, horizontal angle, vertical angle, distance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Each image can be recorded with angles and distance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3350" y="2852936"/>
            <a:ext cx="4848225" cy="3200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82413" y="2918776"/>
            <a:ext cx="3457587" cy="313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2389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850844" cy="550324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6"/>
              <a:defRPr/>
            </a:pPr>
            <a:r>
              <a:rPr lang="en-US" altLang="zh-CN" sz="2200" dirty="0">
                <a:latin typeface="Times New Roman" pitchFamily="18" charset="0"/>
              </a:rPr>
              <a:t>Vision instrument calibration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o calculate the control point coordinate in global coordinate system by its projection point’s pixel coordinates in the image coordinate system, it needs to establish the equation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hese equations will include a series of parameters, some of the parameters reflect the position relationship between the measuring modules, so the position relationship between the measuring modules will influence the measurement result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Vision instrument calibration is to adjust the measuring modules to their design position, calibrate the position error and compensate the measurement result.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44022" y="2332587"/>
            <a:ext cx="4590476" cy="126666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76527" y="2133600"/>
            <a:ext cx="1722513" cy="1551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6742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55392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Calibration works</a:t>
            </a:r>
            <a:endParaRPr lang="en-US" altLang="zh-CN" sz="2000" dirty="0">
              <a:latin typeface="Times New Roman" pitchFamily="18" charset="0"/>
            </a:endParaRP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2000" dirty="0">
                <a:latin typeface="Times New Roman" pitchFamily="18" charset="0"/>
              </a:rPr>
              <a:t>Datum fiducialiaztion</a:t>
            </a: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2000" dirty="0">
                <a:latin typeface="Times New Roman" pitchFamily="18" charset="0"/>
              </a:rPr>
              <a:t>Individual calibration</a:t>
            </a:r>
          </a:p>
          <a:p>
            <a:pPr marL="857250" lvl="2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2000" dirty="0">
                <a:latin typeface="Times New Roman" pitchFamily="18" charset="0"/>
              </a:rPr>
              <a:t>Integral calibration</a:t>
            </a:r>
          </a:p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Datum fiducialiaz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urntable shafting datum </a:t>
            </a:r>
            <a:r>
              <a:rPr lang="en-US" altLang="zh-CN" sz="2000" dirty="0" err="1">
                <a:latin typeface="Times New Roman" pitchFamily="18" charset="0"/>
              </a:rPr>
              <a:t>fiducialization</a:t>
            </a:r>
            <a:r>
              <a:rPr lang="en-US" altLang="zh-CN" sz="2000" dirty="0">
                <a:latin typeface="Times New Roman" pitchFamily="18" charset="0"/>
              </a:rPr>
              <a:t>: shafting datum and the fiducials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amera datum </a:t>
            </a:r>
            <a:r>
              <a:rPr lang="en-US" altLang="zh-CN" sz="2000" dirty="0" err="1">
                <a:latin typeface="Times New Roman" pitchFamily="18" charset="0"/>
              </a:rPr>
              <a:t>fiducialization</a:t>
            </a:r>
            <a:r>
              <a:rPr lang="en-US" altLang="zh-CN" sz="2000" dirty="0">
                <a:latin typeface="Times New Roman" pitchFamily="18" charset="0"/>
              </a:rPr>
              <a:t>: optical axis, principal point and fiducials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Rangefinder datum </a:t>
            </a:r>
            <a:r>
              <a:rPr lang="en-US" altLang="zh-CN" sz="2000" dirty="0" err="1">
                <a:latin typeface="Times New Roman" pitchFamily="18" charset="0"/>
              </a:rPr>
              <a:t>fiducialization</a:t>
            </a:r>
            <a:r>
              <a:rPr lang="en-US" altLang="zh-CN" sz="2000" dirty="0">
                <a:latin typeface="Times New Roman" pitchFamily="18" charset="0"/>
              </a:rPr>
              <a:t>: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Use CMM measure the fiducials, adjust the camera and rangefinder according to the turntable.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2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</p:spTree>
    <p:extLst>
      <p:ext uri="{BB962C8B-B14F-4D97-AF65-F5344CB8AC3E}">
        <p14:creationId xmlns:p14="http://schemas.microsoft.com/office/powerpoint/2010/main" val="32687780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139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Individual calibra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Encoder eccentric error: misalignment between encoder center and rotation center</a:t>
            </a:r>
            <a:endParaRPr lang="zh-CN" altLang="en-US" sz="22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11" name="Picture 1">
            <a:extLst>
              <a:ext uri="{FF2B5EF4-FFF2-40B4-BE49-F238E27FC236}">
                <a16:creationId xmlns="" xmlns:a16="http://schemas.microsoft.com/office/drawing/2014/main" id="{5D4FA772-F5FD-447B-B900-35E67D80EB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 l="5511" r="3149"/>
          <a:stretch>
            <a:fillRect/>
          </a:stretch>
        </p:blipFill>
        <p:spPr bwMode="auto">
          <a:xfrm>
            <a:off x="2198404" y="2010142"/>
            <a:ext cx="1594604" cy="1514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图片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0" y="2459856"/>
            <a:ext cx="1910456" cy="571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内容占位符 2"/>
          <p:cNvSpPr txBox="1">
            <a:spLocks/>
          </p:cNvSpPr>
          <p:nvPr/>
        </p:nvSpPr>
        <p:spPr>
          <a:xfrm>
            <a:off x="609588" y="3648073"/>
            <a:ext cx="7416824" cy="258214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ollimation error: camera optical axis not orthogonal with turntable pitching axis 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 turntable pitching axis tilt error: pitching axis not orthogonal with azimuth axis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Offset between pitching axis and azimuth axis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Offset between camera optical axis and pitching axis </a:t>
            </a:r>
            <a:endParaRPr lang="zh-CN" alt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770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Review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609341" y="908720"/>
            <a:ext cx="8028440" cy="561662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DR work</a:t>
            </a:r>
          </a:p>
          <a:p>
            <a:pPr marL="758825" lvl="2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n overall component installation and alignment scheme has been made based on 8 years construction period.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ntrol network construction and measurement plan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llider ring, Booster, </a:t>
            </a: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Linac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installation  schedule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Installation efficiency estimation for per day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Manpower requirement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mponent installation strategy in tunnel.</a:t>
            </a:r>
          </a:p>
          <a:p>
            <a:pPr marL="758825" lvl="2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Alignment observation data process method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research.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EPC measurement reference datum analysis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EPC coordinate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systems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Geoid refine method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functions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Quaci-Geoid and Vertical model</a:t>
            </a:r>
          </a:p>
          <a:p>
            <a:pPr marL="1216025" lvl="3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Elevation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ordinate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and horizontal coordinate calculation method.</a:t>
            </a:r>
          </a:p>
          <a:p>
            <a:pPr marL="400050" lvl="2" indent="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ED4F1F5E-1918-4E7E-A912-F94786775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13000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7416824" cy="4337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Purchased  a multi-tooth dividing table for angle calibration</a:t>
            </a:r>
            <a:endParaRPr lang="zh-CN" altLang="en-US" sz="22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15" name="Picture 3" descr="http://www.csscjingda.com/ueditor/php/upload/image/20200529/1590706406127163.jpg">
            <a:extLst>
              <a:ext uri="{FF2B5EF4-FFF2-40B4-BE49-F238E27FC236}">
                <a16:creationId xmlns="" xmlns:a16="http://schemas.microsoft.com/office/drawing/2014/main" id="{B6F5E7DB-2DAC-4A3B-BCC9-94BE27B4A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/>
          <a:srcRect t="4854" r="45625" b="12621"/>
          <a:stretch>
            <a:fillRect/>
          </a:stretch>
        </p:blipFill>
        <p:spPr bwMode="auto">
          <a:xfrm>
            <a:off x="2490027" y="1197821"/>
            <a:ext cx="3655945" cy="2143140"/>
          </a:xfrm>
          <a:prstGeom prst="rect">
            <a:avLst/>
          </a:prstGeom>
          <a:noFill/>
        </p:spPr>
      </p:pic>
      <p:sp>
        <p:nvSpPr>
          <p:cNvPr id="16" name="内容占位符 2"/>
          <p:cNvSpPr txBox="1">
            <a:spLocks/>
          </p:cNvSpPr>
          <p:nvPr/>
        </p:nvSpPr>
        <p:spPr>
          <a:xfrm>
            <a:off x="604424" y="3396824"/>
            <a:ext cx="7416824" cy="4337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Customized  </a:t>
            </a:r>
            <a:r>
              <a:rPr lang="en-US" altLang="zh-CN" sz="2000" dirty="0">
                <a:latin typeface="Times New Roman" pitchFamily="18" charset="0"/>
              </a:rPr>
              <a:t>a calibration field for integral calibra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zh-CN" altLang="en-US" sz="2200" dirty="0">
              <a:latin typeface="Times New Roman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712724" y="4008985"/>
            <a:ext cx="2552054" cy="258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9794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850844" cy="86581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-4572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7"/>
              <a:defRPr/>
            </a:pPr>
            <a:r>
              <a:rPr lang="en-US" altLang="zh-CN" sz="2200" dirty="0">
                <a:latin typeface="Times New Roman" pitchFamily="18" charset="0"/>
              </a:rPr>
              <a:t>Adjustment software R&amp;D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Software R&amp;D analysis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539551" y="1700808"/>
            <a:ext cx="1401745" cy="769216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R&amp;D process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3635897" y="1721747"/>
            <a:ext cx="1636976" cy="769216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problem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7092280" y="1721747"/>
            <a:ext cx="1664251" cy="769216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solutions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60001" y="2876653"/>
            <a:ext cx="1853013" cy="3642191"/>
            <a:chOff x="622359" y="2331244"/>
            <a:chExt cx="2318486" cy="3960019"/>
          </a:xfrm>
        </p:grpSpPr>
        <p:sp>
          <p:nvSpPr>
            <p:cNvPr id="19" name="圆角矩形 18"/>
            <p:cNvSpPr/>
            <p:nvPr/>
          </p:nvSpPr>
          <p:spPr>
            <a:xfrm>
              <a:off x="622359" y="2331244"/>
              <a:ext cx="2318485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Observations</a:t>
              </a:r>
              <a:r>
                <a:rPr kumimoji="0" lang="en-US" altLang="zh-CN" b="1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management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0" name="圆角矩形 19"/>
            <p:cNvSpPr/>
            <p:nvPr/>
          </p:nvSpPr>
          <p:spPr>
            <a:xfrm>
              <a:off x="816768" y="3371851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Constructing observation equations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816767" y="4412458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Normal</a:t>
              </a:r>
              <a:r>
                <a:rPr kumimoji="0" lang="en-US" altLang="zh-CN" b="1" i="0" u="none" strike="noStrike" kern="1200" cap="none" spc="0" normalizeH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</a:rPr>
                <a:t> equation solution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816767" y="5453065"/>
              <a:ext cx="2124077" cy="838198"/>
            </a:xfrm>
            <a:prstGeom prst="roundRect">
              <a:avLst/>
            </a:prstGeom>
            <a:ln w="38100"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lvl="0"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b="1" dirty="0">
                  <a:solidFill>
                    <a:srgbClr val="000000"/>
                  </a:solidFill>
                  <a:latin typeface="Arial"/>
                  <a:ea typeface="微软雅黑"/>
                </a:rPr>
                <a:t>accuracy assessment</a:t>
              </a:r>
              <a:endParaRPr kumimoji="0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</a:endParaRPr>
            </a:p>
          </p:txBody>
        </p:sp>
        <p:cxnSp>
          <p:nvCxnSpPr>
            <p:cNvPr id="23" name="直接箭头连接符 22"/>
            <p:cNvCxnSpPr>
              <a:cxnSpLocks/>
              <a:stCxn id="19" idx="2"/>
              <a:endCxn id="20" idx="0"/>
            </p:cNvCxnSpPr>
            <p:nvPr/>
          </p:nvCxnSpPr>
          <p:spPr>
            <a:xfrm>
              <a:off x="1781601" y="3169442"/>
              <a:ext cx="97206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>
              <a:stCxn id="20" idx="2"/>
              <a:endCxn id="21" idx="0"/>
            </p:cNvCxnSpPr>
            <p:nvPr/>
          </p:nvCxnSpPr>
          <p:spPr>
            <a:xfrm flipH="1">
              <a:off x="1878806" y="4210049"/>
              <a:ext cx="1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>
              <a:stCxn id="21" idx="2"/>
              <a:endCxn id="22" idx="0"/>
            </p:cNvCxnSpPr>
            <p:nvPr/>
          </p:nvCxnSpPr>
          <p:spPr>
            <a:xfrm>
              <a:off x="1878806" y="5250656"/>
              <a:ext cx="0" cy="202409"/>
            </a:xfrm>
            <a:prstGeom prst="straightConnector1">
              <a:avLst/>
            </a:prstGeom>
            <a:ln w="19050">
              <a:solidFill>
                <a:schemeClr val="accent5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8" name="矩形 27"/>
          <p:cNvSpPr/>
          <p:nvPr/>
        </p:nvSpPr>
        <p:spPr>
          <a:xfrm>
            <a:off x="117810" y="2745749"/>
            <a:ext cx="2195858" cy="394454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429298" y="2745749"/>
            <a:ext cx="2195858" cy="394454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1" name="圆角矩形 30"/>
          <p:cNvSpPr/>
          <p:nvPr/>
        </p:nvSpPr>
        <p:spPr>
          <a:xfrm>
            <a:off x="3686193" y="3448280"/>
            <a:ext cx="1697634" cy="770924"/>
          </a:xfrm>
          <a:prstGeom prst="roundRect">
            <a:avLst/>
          </a:prstGeom>
          <a:ln w="38100">
            <a:solidFill>
              <a:srgbClr val="E36865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Multi observations adjustment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2" name="右箭头 31"/>
          <p:cNvSpPr/>
          <p:nvPr/>
        </p:nvSpPr>
        <p:spPr>
          <a:xfrm>
            <a:off x="2763569" y="4278393"/>
            <a:ext cx="392047" cy="611277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3" name="右箭头 32"/>
          <p:cNvSpPr/>
          <p:nvPr/>
        </p:nvSpPr>
        <p:spPr>
          <a:xfrm>
            <a:off x="6222120" y="4278393"/>
            <a:ext cx="392047" cy="611277"/>
          </a:xfrm>
          <a:prstGeom prst="rightArrow">
            <a:avLst/>
          </a:prstGeo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933045" y="2735631"/>
            <a:ext cx="2195858" cy="3944549"/>
          </a:xfrm>
          <a:prstGeom prst="rect">
            <a:avLst/>
          </a:prstGeom>
          <a:noFill/>
          <a:ln w="19050">
            <a:solidFill>
              <a:schemeClr val="bg2">
                <a:lumMod val="50000"/>
              </a:schemeClr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6" name="圆角矩形 35"/>
          <p:cNvSpPr/>
          <p:nvPr/>
        </p:nvSpPr>
        <p:spPr>
          <a:xfrm>
            <a:off x="7197644" y="3163160"/>
            <a:ext cx="1697634" cy="770924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Integrated adjustment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7" name="圆角矩形 36"/>
          <p:cNvSpPr/>
          <p:nvPr/>
        </p:nvSpPr>
        <p:spPr>
          <a:xfrm>
            <a:off x="7197644" y="4376135"/>
            <a:ext cx="1697634" cy="770924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Arial"/>
                <a:ea typeface="微软雅黑"/>
              </a:rPr>
              <a:t>Posterior variance estimation</a:t>
            </a:r>
            <a:endParaRPr kumimoji="0" lang="zh-CN" altLang="en-US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</a:endParaRPr>
          </a:p>
        </p:txBody>
      </p:sp>
      <p:sp>
        <p:nvSpPr>
          <p:cNvPr id="38" name="圆角矩形 37"/>
          <p:cNvSpPr/>
          <p:nvPr/>
        </p:nvSpPr>
        <p:spPr>
          <a:xfrm>
            <a:off x="7177355" y="5538642"/>
            <a:ext cx="1697634" cy="770924"/>
          </a:xfrm>
          <a:prstGeom prst="roundRect">
            <a:avLst/>
          </a:prstGeom>
          <a:ln w="38100"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  <a:latin typeface="Arial"/>
                <a:ea typeface="微软雅黑"/>
              </a:rPr>
              <a:t>Optimize algorithm</a:t>
            </a:r>
            <a:endParaRPr lang="zh-CN" altLang="en-US" b="1" dirty="0">
              <a:solidFill>
                <a:srgbClr val="000000"/>
              </a:solidFill>
              <a:latin typeface="Arial"/>
              <a:ea typeface="微软雅黑"/>
            </a:endParaRPr>
          </a:p>
        </p:txBody>
      </p:sp>
      <p:sp>
        <p:nvSpPr>
          <p:cNvPr id="39" name="圆角矩形 38"/>
          <p:cNvSpPr/>
          <p:nvPr/>
        </p:nvSpPr>
        <p:spPr>
          <a:xfrm>
            <a:off x="3686193" y="5384554"/>
            <a:ext cx="1697634" cy="770924"/>
          </a:xfrm>
          <a:prstGeom prst="roundRect">
            <a:avLst/>
          </a:prstGeom>
          <a:ln w="38100">
            <a:solidFill>
              <a:srgbClr val="E36865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rial"/>
                <a:ea typeface="微软雅黑"/>
              </a:rPr>
              <a:t>massive observation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b="1" dirty="0">
                <a:solidFill>
                  <a:srgbClr val="000000"/>
                </a:solidFill>
                <a:latin typeface="Arial"/>
                <a:ea typeface="微软雅黑"/>
              </a:rPr>
              <a:t>adjustment</a:t>
            </a:r>
            <a:endParaRPr lang="zh-CN" altLang="en-US" sz="1600" b="1" dirty="0">
              <a:solidFill>
                <a:srgbClr val="000000"/>
              </a:solidFill>
              <a:latin typeface="Arial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9814293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067604"/>
              </p:ext>
            </p:extLst>
          </p:nvPr>
        </p:nvGraphicFramePr>
        <p:xfrm>
          <a:off x="4318000" y="216855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68556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433462"/>
              </p:ext>
            </p:extLst>
          </p:nvPr>
        </p:nvGraphicFramePr>
        <p:xfrm>
          <a:off x="4067175" y="218125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81256"/>
                        <a:ext cx="914400" cy="179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5181"/>
              </p:ext>
            </p:extLst>
          </p:nvPr>
        </p:nvGraphicFramePr>
        <p:xfrm>
          <a:off x="4168000" y="378855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88556"/>
                        <a:ext cx="914400" cy="179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98151"/>
              </p:ext>
            </p:extLst>
          </p:nvPr>
        </p:nvGraphicFramePr>
        <p:xfrm>
          <a:off x="4318000" y="216855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68556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27098"/>
              </p:ext>
            </p:extLst>
          </p:nvPr>
        </p:nvGraphicFramePr>
        <p:xfrm>
          <a:off x="4067175" y="218125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81256"/>
                        <a:ext cx="914400" cy="179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7416824" cy="4337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Photogrammetry adjustment program has been developed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Vision instrument </a:t>
            </a:r>
            <a:r>
              <a:rPr lang="en-US" altLang="zh-CN" sz="2000" dirty="0">
                <a:latin typeface="Times New Roman" pitchFamily="18" charset="0"/>
              </a:rPr>
              <a:t>a</a:t>
            </a:r>
            <a:r>
              <a:rPr lang="en-US" altLang="zh-CN" sz="2000" dirty="0" smtClean="0">
                <a:latin typeface="Times New Roman" pitchFamily="18" charset="0"/>
              </a:rPr>
              <a:t>djustment </a:t>
            </a:r>
            <a:r>
              <a:rPr lang="en-US" altLang="zh-CN" sz="2000" dirty="0">
                <a:latin typeface="Times New Roman" pitchFamily="18" charset="0"/>
              </a:rPr>
              <a:t>model has been constructed</a:t>
            </a:r>
            <a:endParaRPr lang="zh-CN" altLang="en-US" sz="22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B82F88BE-7977-4727-9698-0E06C8BE5155}"/>
              </a:ext>
            </a:extLst>
          </p:cNvPr>
          <p:cNvSpPr/>
          <p:nvPr/>
        </p:nvSpPr>
        <p:spPr>
          <a:xfrm>
            <a:off x="352789" y="2419327"/>
            <a:ext cx="1710725" cy="55399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lobal</a:t>
            </a:r>
            <a:r>
              <a:rPr kumimoji="1" lang="en-US" altLang="zh-CN" sz="14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 coordinate</a:t>
            </a:r>
            <a:endParaRPr kumimoji="1" lang="en-US" altLang="zh-CN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G</a:t>
            </a:r>
            <a:r>
              <a: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D690E534-B37B-4163-95F6-2DBF5CBD1D41}"/>
              </a:ext>
            </a:extLst>
          </p:cNvPr>
          <p:cNvSpPr/>
          <p:nvPr/>
        </p:nvSpPr>
        <p:spPr>
          <a:xfrm>
            <a:off x="510682" y="3490890"/>
            <a:ext cx="1394933" cy="892552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</a:rPr>
              <a:t>Instrument</a:t>
            </a: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b="1" kern="0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coordinate</a:t>
            </a:r>
            <a:endParaRPr kumimoji="1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黑体" pitchFamily="2" charset="-122"/>
              <a:ea typeface="黑体" pitchFamily="2" charset="-122"/>
            </a:endParaRPr>
          </a:p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（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O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T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-X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Y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Z</a:t>
            </a:r>
            <a:r>
              <a:rPr kumimoji="1" lang="en-US" altLang="zh-CN" sz="16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I</a:t>
            </a:r>
            <a:r>
              <a: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）</a:t>
            </a:r>
            <a:endParaRPr kumimoji="1" lang="zh-CN" altLang="en-US" sz="1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20" name="上箭头 19">
            <a:extLst>
              <a:ext uri="{FF2B5EF4-FFF2-40B4-BE49-F238E27FC236}">
                <a16:creationId xmlns="" xmlns:a16="http://schemas.microsoft.com/office/drawing/2014/main" id="{934A93BA-B081-44FD-BDF9-C36C03646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848" y="3181327"/>
            <a:ext cx="179388" cy="244475"/>
          </a:xfrm>
          <a:prstGeom prst="upArrow">
            <a:avLst>
              <a:gd name="adj1" fmla="val 50000"/>
              <a:gd name="adj2" fmla="val 50153"/>
            </a:avLst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20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86994202-0EBF-44EA-A4BA-AA0FD6F1029C}"/>
              </a:ext>
            </a:extLst>
          </p:cNvPr>
          <p:cNvGrpSpPr>
            <a:grpSpLocks/>
          </p:cNvGrpSpPr>
          <p:nvPr/>
        </p:nvGrpSpPr>
        <p:grpSpPr bwMode="auto">
          <a:xfrm>
            <a:off x="2930338" y="3548663"/>
            <a:ext cx="5942197" cy="960457"/>
            <a:chOff x="3001574" y="4494950"/>
            <a:chExt cx="5942194" cy="960632"/>
          </a:xfrm>
        </p:grpSpPr>
        <p:sp>
          <p:nvSpPr>
            <p:cNvPr id="38" name="矩形 37">
              <a:extLst>
                <a:ext uri="{FF2B5EF4-FFF2-40B4-BE49-F238E27FC236}">
                  <a16:creationId xmlns="" xmlns:a16="http://schemas.microsoft.com/office/drawing/2014/main" id="{55FD8BF2-67E9-4863-99D7-156DEAF0F0CF}"/>
                </a:ext>
              </a:extLst>
            </p:cNvPr>
            <p:cNvSpPr/>
            <p:nvPr/>
          </p:nvSpPr>
          <p:spPr>
            <a:xfrm>
              <a:off x="5000421" y="4494950"/>
              <a:ext cx="1800224" cy="954281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Image coordinate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(O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f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</a:t>
              </a:r>
              <a:r>
                <a:rPr kumimoji="1" lang="en-US" altLang="zh-CN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xy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)</a:t>
              </a:r>
            </a:p>
          </p:txBody>
        </p:sp>
        <p:sp>
          <p:nvSpPr>
            <p:cNvPr id="39" name="矩形 38">
              <a:extLst>
                <a:ext uri="{FF2B5EF4-FFF2-40B4-BE49-F238E27FC236}">
                  <a16:creationId xmlns="" xmlns:a16="http://schemas.microsoft.com/office/drawing/2014/main" id="{E4775803-DED4-40DD-A10F-21DA7B04115A}"/>
                </a:ext>
              </a:extLst>
            </p:cNvPr>
            <p:cNvSpPr/>
            <p:nvPr/>
          </p:nvSpPr>
          <p:spPr>
            <a:xfrm>
              <a:off x="7143544" y="4501301"/>
              <a:ext cx="1800224" cy="954281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Pixel coordinate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（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O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p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</a:t>
              </a:r>
              <a:r>
                <a:rPr kumimoji="1" lang="en-US" altLang="zh-CN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uv</a:t>
              </a:r>
              <a:r>
                <a:rPr kumimoji="1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）</a:t>
              </a:r>
              <a:endPara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0" name="矩形 39">
              <a:extLst>
                <a:ext uri="{FF2B5EF4-FFF2-40B4-BE49-F238E27FC236}">
                  <a16:creationId xmlns="" xmlns:a16="http://schemas.microsoft.com/office/drawing/2014/main" id="{2D4CDD55-AB63-44C5-8002-1F9F12CF2C05}"/>
                </a:ext>
              </a:extLst>
            </p:cNvPr>
            <p:cNvSpPr/>
            <p:nvPr/>
          </p:nvSpPr>
          <p:spPr>
            <a:xfrm>
              <a:off x="3001574" y="4501301"/>
              <a:ext cx="1483097" cy="954281"/>
            </a:xfrm>
            <a:prstGeom prst="rect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amera 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000" b="1" kern="0" dirty="0">
                  <a:solidFill>
                    <a:srgbClr val="000000"/>
                  </a:solidFill>
                  <a:latin typeface="黑体" pitchFamily="2" charset="-122"/>
                  <a:ea typeface="黑体" pitchFamily="2" charset="-122"/>
                </a:rPr>
                <a:t>coordinate</a:t>
              </a:r>
              <a:endParaRPr kumimoji="1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itchFamily="2" charset="-122"/>
                <a:ea typeface="黑体" pitchFamily="2" charset="-122"/>
                <a:cs typeface="+mn-cs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（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O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-X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Y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Z</a:t>
              </a:r>
              <a:r>
                <a:rPr kumimoji="1" lang="en-US" altLang="zh-CN" sz="1600" b="1" i="0" u="none" strike="noStrike" kern="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C</a:t>
              </a:r>
              <a:r>
                <a:rPr kumimoji="1" lang="zh-CN" alt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黑体" pitchFamily="2" charset="-122"/>
                  <a:ea typeface="黑体" pitchFamily="2" charset="-122"/>
                  <a:cs typeface="+mn-cs"/>
                </a:rPr>
                <a:t>）</a:t>
              </a:r>
              <a:endParaRPr kumimoji="1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endParaRPr>
            </a:p>
          </p:txBody>
        </p:sp>
        <p:sp>
          <p:nvSpPr>
            <p:cNvPr id="41" name="上箭头 40">
              <a:extLst>
                <a:ext uri="{FF2B5EF4-FFF2-40B4-BE49-F238E27FC236}">
                  <a16:creationId xmlns="" xmlns:a16="http://schemas.microsoft.com/office/drawing/2014/main" id="{C12900DD-2853-46A1-89F4-66EBEB8793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747153" y="4716921"/>
              <a:ext cx="180000" cy="244554"/>
            </a:xfrm>
            <a:prstGeom prst="upArrow">
              <a:avLst>
                <a:gd name="adj1" fmla="val 50000"/>
                <a:gd name="adj2" fmla="val 49999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42" name="上箭头 41">
              <a:extLst>
                <a:ext uri="{FF2B5EF4-FFF2-40B4-BE49-F238E27FC236}">
                  <a16:creationId xmlns="" xmlns:a16="http://schemas.microsoft.com/office/drawing/2014/main" id="{300BE5FD-3645-4DFF-9973-2B913CCB2A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6890293" y="4716921"/>
              <a:ext cx="180000" cy="244554"/>
            </a:xfrm>
            <a:prstGeom prst="upArrow">
              <a:avLst>
                <a:gd name="adj1" fmla="val 50000"/>
                <a:gd name="adj2" fmla="val 49999"/>
              </a:avLst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3" name="上箭头 22">
            <a:extLst>
              <a:ext uri="{FF2B5EF4-FFF2-40B4-BE49-F238E27FC236}">
                <a16:creationId xmlns="" xmlns:a16="http://schemas.microsoft.com/office/drawing/2014/main" id="{7D13F4F4-6E25-4C56-9D74-F2F26927FB1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18532" y="3829081"/>
            <a:ext cx="360362" cy="488950"/>
          </a:xfrm>
          <a:prstGeom prst="upArrow">
            <a:avLst>
              <a:gd name="adj1" fmla="val 50000"/>
              <a:gd name="adj2" fmla="val 49933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zh-CN" altLang="en-US" sz="2000" b="1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81787" y="1358288"/>
            <a:ext cx="4481202" cy="2007239"/>
          </a:xfrm>
          <a:prstGeom prst="rect">
            <a:avLst/>
          </a:prstGeom>
        </p:spPr>
      </p:pic>
      <p:sp>
        <p:nvSpPr>
          <p:cNvPr id="43" name="内容占位符 2"/>
          <p:cNvSpPr txBox="1">
            <a:spLocks/>
          </p:cNvSpPr>
          <p:nvPr/>
        </p:nvSpPr>
        <p:spPr>
          <a:xfrm>
            <a:off x="596748" y="4602298"/>
            <a:ext cx="7791676" cy="10251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Function relationship of image observation, angle observation distance observation and control point coordinate has been constructed</a:t>
            </a:r>
            <a:endParaRPr lang="zh-CN" altLang="en-US" sz="2000" dirty="0">
              <a:latin typeface="Times New Roman" pitchFamily="18" charset="0"/>
            </a:endParaRPr>
          </a:p>
        </p:txBody>
      </p:sp>
      <p:pic>
        <p:nvPicPr>
          <p:cNvPr id="44" name="图片 43">
            <a:extLst>
              <a:ext uri="{FF2B5EF4-FFF2-40B4-BE49-F238E27FC236}">
                <a16:creationId xmlns="" xmlns:a16="http://schemas.microsoft.com/office/drawing/2014/main" id="{C38B9794-5150-4926-BB63-B2C328780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714" y="5695776"/>
            <a:ext cx="3840572" cy="962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31623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0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4"/>
            <a:ext cx="7416824" cy="13939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Algorithm optimization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Researched sparse matrix storage to improve image process speed 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Tested the LLT decomposition method for normal equation calculation, calculation speed was significantly improved</a:t>
            </a:r>
            <a:endParaRPr lang="zh-CN" altLang="en-US" sz="2000" dirty="0">
              <a:latin typeface="Times New Roman" pitchFamily="18" charset="0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R&amp;D statu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19672" y="2740551"/>
            <a:ext cx="5554577" cy="2016765"/>
          </a:xfrm>
          <a:prstGeom prst="rect">
            <a:avLst/>
          </a:prstGeom>
        </p:spPr>
      </p:pic>
      <p:sp>
        <p:nvSpPr>
          <p:cNvPr id="17" name="内容占位符 2"/>
          <p:cNvSpPr txBox="1">
            <a:spLocks/>
          </p:cNvSpPr>
          <p:nvPr/>
        </p:nvSpPr>
        <p:spPr>
          <a:xfrm>
            <a:off x="459588" y="4836290"/>
            <a:ext cx="7416824" cy="190507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Next research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Parallel computing.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Multi observations adjustment weighted method </a:t>
            </a:r>
          </a:p>
        </p:txBody>
      </p:sp>
    </p:spTree>
    <p:extLst>
      <p:ext uri="{BB962C8B-B14F-4D97-AF65-F5344CB8AC3E}">
        <p14:creationId xmlns:p14="http://schemas.microsoft.com/office/powerpoint/2010/main" val="21556813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611560" y="792778"/>
            <a:ext cx="8028440" cy="57325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o improve measurement efficiency, the vision instrument R&amp;D is carried out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Apply photogrammetry to accelerator measurement is studied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The prototype of vision instrument has been made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Vision instrument calibration technique is under studying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Observation value processing model has been constructed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Photogrammetry adjustment program has been developed, algorithm optimization achieved remarkable result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NEXT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Push forward the calibration work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Data processing software development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200" dirty="0">
                <a:latin typeface="Times New Roman" pitchFamily="18" charset="0"/>
                <a:cs typeface="Times New Roman" pitchFamily="18" charset="0"/>
              </a:rPr>
              <a:t>Carry out vision instrument measure experiment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="" xmlns:a16="http://schemas.microsoft.com/office/drawing/2014/main" id="{3F6FC220-8C4C-4C7E-B9F9-6B2D25FC1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96195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3" name="内容占位符 2"/>
          <p:cNvSpPr txBox="1">
            <a:spLocks/>
          </p:cNvSpPr>
          <p:nvPr/>
        </p:nvSpPr>
        <p:spPr>
          <a:xfrm>
            <a:off x="251520" y="29209"/>
            <a:ext cx="7416824" cy="190507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 smtClean="0">
                <a:latin typeface="Times New Roman" pitchFamily="18" charset="0"/>
              </a:rPr>
              <a:t>Dual aperture magnet alignment</a:t>
            </a:r>
            <a:endParaRPr lang="en-US" altLang="zh-CN" sz="22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Magnet </a:t>
            </a:r>
            <a:r>
              <a:rPr lang="en-US" altLang="zh-CN" sz="2000" dirty="0" err="1" smtClean="0">
                <a:latin typeface="Times New Roman" pitchFamily="18" charset="0"/>
              </a:rPr>
              <a:t>fiducialization</a:t>
            </a:r>
            <a:r>
              <a:rPr lang="en-US" altLang="zh-CN" sz="2000" dirty="0" smtClean="0">
                <a:latin typeface="Times New Roman" pitchFamily="18" charset="0"/>
              </a:rPr>
              <a:t>.</a:t>
            </a:r>
            <a:endParaRPr lang="en-US" altLang="zh-CN" sz="2000" dirty="0">
              <a:latin typeface="Times New Roman" pitchFamily="18" charset="0"/>
            </a:endParaRP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 smtClean="0">
                <a:latin typeface="Times New Roman" pitchFamily="18" charset="0"/>
              </a:rPr>
              <a:t>Calculate the coordinates of fiducials in CEPC coordinate system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03648" y="2908255"/>
            <a:ext cx="1728192" cy="1080120"/>
          </a:xfrm>
          <a:prstGeom prst="rect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1475656" y="2980263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1475656" y="3844359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2987824" y="3844359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2987824" y="2980263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1115616" y="3196287"/>
            <a:ext cx="237626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115616" y="3689457"/>
            <a:ext cx="237626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1115616" y="3154435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3347864" y="3650107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1115616" y="3650107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326092" y="3165317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/>
          <p:nvPr/>
        </p:nvCxnSpPr>
        <p:spPr>
          <a:xfrm flipV="1">
            <a:off x="2216660" y="2762644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2216660" y="3194692"/>
            <a:ext cx="4680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1908819" y="2670459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Y</a:t>
            </a:r>
            <a:endParaRPr lang="zh-CN" altLang="en-US" sz="1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2451828" y="290666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X</a:t>
            </a:r>
            <a:endParaRPr lang="zh-CN" altLang="en-US" sz="1400" dirty="0"/>
          </a:p>
        </p:txBody>
      </p:sp>
      <p:cxnSp>
        <p:nvCxnSpPr>
          <p:cNvPr id="22" name="直接箭头连接符 21"/>
          <p:cNvCxnSpPr/>
          <p:nvPr/>
        </p:nvCxnSpPr>
        <p:spPr>
          <a:xfrm flipV="1">
            <a:off x="2215545" y="3259436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2215545" y="3691484"/>
            <a:ext cx="4680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907704" y="3167251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Y</a:t>
            </a:r>
            <a:endParaRPr lang="zh-CN" altLang="en-US" sz="1400" dirty="0"/>
          </a:p>
        </p:txBody>
      </p:sp>
      <p:sp>
        <p:nvSpPr>
          <p:cNvPr id="25" name="文本框 24"/>
          <p:cNvSpPr txBox="1"/>
          <p:nvPr/>
        </p:nvSpPr>
        <p:spPr>
          <a:xfrm>
            <a:off x="2450713" y="3403452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X</a:t>
            </a:r>
            <a:endParaRPr lang="zh-CN" altLang="en-US" sz="1400" dirty="0"/>
          </a:p>
        </p:txBody>
      </p:sp>
      <p:sp>
        <p:nvSpPr>
          <p:cNvPr id="26" name="文本框 25"/>
          <p:cNvSpPr txBox="1"/>
          <p:nvPr/>
        </p:nvSpPr>
        <p:spPr>
          <a:xfrm>
            <a:off x="397577" y="324574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N</a:t>
            </a:r>
            <a:endParaRPr lang="zh-CN" altLang="en-US" dirty="0"/>
          </a:p>
        </p:txBody>
      </p:sp>
      <p:sp>
        <p:nvSpPr>
          <p:cNvPr id="27" name="文本框 26"/>
          <p:cNvSpPr txBox="1"/>
          <p:nvPr/>
        </p:nvSpPr>
        <p:spPr>
          <a:xfrm>
            <a:off x="3491880" y="3255421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cxnSp>
        <p:nvCxnSpPr>
          <p:cNvPr id="29" name="直接连接符 28"/>
          <p:cNvCxnSpPr>
            <a:endCxn id="26" idx="3"/>
          </p:cNvCxnSpPr>
          <p:nvPr/>
        </p:nvCxnSpPr>
        <p:spPr>
          <a:xfrm flipH="1">
            <a:off x="902844" y="3245747"/>
            <a:ext cx="212772" cy="184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14" idx="1"/>
            <a:endCxn id="26" idx="3"/>
          </p:cNvCxnSpPr>
          <p:nvPr/>
        </p:nvCxnSpPr>
        <p:spPr>
          <a:xfrm flipH="1" flipV="1">
            <a:off x="902844" y="3430413"/>
            <a:ext cx="223317" cy="2302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15" idx="5"/>
            <a:endCxn id="27" idx="1"/>
          </p:cNvCxnSpPr>
          <p:nvPr/>
        </p:nvCxnSpPr>
        <p:spPr>
          <a:xfrm>
            <a:off x="3387555" y="3226780"/>
            <a:ext cx="104325" cy="2133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>
            <a:stCxn id="27" idx="1"/>
            <a:endCxn id="13" idx="7"/>
          </p:cNvCxnSpPr>
          <p:nvPr/>
        </p:nvCxnSpPr>
        <p:spPr>
          <a:xfrm flipH="1">
            <a:off x="3409327" y="3440087"/>
            <a:ext cx="82553" cy="2205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1737378" y="4191351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ducials</a:t>
            </a:r>
            <a:endParaRPr lang="zh-CN" altLang="en-US" dirty="0"/>
          </a:p>
        </p:txBody>
      </p:sp>
      <p:cxnSp>
        <p:nvCxnSpPr>
          <p:cNvPr id="40" name="直接连接符 39"/>
          <p:cNvCxnSpPr>
            <a:endCxn id="38" idx="0"/>
          </p:cNvCxnSpPr>
          <p:nvPr/>
        </p:nvCxnSpPr>
        <p:spPr>
          <a:xfrm>
            <a:off x="1547664" y="3060548"/>
            <a:ext cx="698828" cy="11308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6" idx="5"/>
            <a:endCxn id="38" idx="0"/>
          </p:cNvCxnSpPr>
          <p:nvPr/>
        </p:nvCxnSpPr>
        <p:spPr>
          <a:xfrm>
            <a:off x="1537119" y="3905822"/>
            <a:ext cx="709373" cy="2855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7" idx="3"/>
            <a:endCxn id="38" idx="0"/>
          </p:cNvCxnSpPr>
          <p:nvPr/>
        </p:nvCxnSpPr>
        <p:spPr>
          <a:xfrm flipH="1">
            <a:off x="2246492" y="3905822"/>
            <a:ext cx="751877" cy="2855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8" idx="3"/>
            <a:endCxn id="38" idx="0"/>
          </p:cNvCxnSpPr>
          <p:nvPr/>
        </p:nvCxnSpPr>
        <p:spPr>
          <a:xfrm flipH="1">
            <a:off x="2246492" y="3041726"/>
            <a:ext cx="751877" cy="11496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49"/>
          <p:cNvSpPr txBox="1"/>
          <p:nvPr/>
        </p:nvSpPr>
        <p:spPr>
          <a:xfrm>
            <a:off x="445646" y="2401181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eam line</a:t>
            </a:r>
            <a:endParaRPr lang="zh-CN" altLang="en-US" dirty="0"/>
          </a:p>
        </p:txBody>
      </p:sp>
      <p:cxnSp>
        <p:nvCxnSpPr>
          <p:cNvPr id="52" name="直接连接符 51"/>
          <p:cNvCxnSpPr>
            <a:stCxn id="50" idx="2"/>
          </p:cNvCxnSpPr>
          <p:nvPr/>
        </p:nvCxnSpPr>
        <p:spPr>
          <a:xfrm>
            <a:off x="1050940" y="2770513"/>
            <a:ext cx="208692" cy="3839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>
            <a:stCxn id="50" idx="2"/>
          </p:cNvCxnSpPr>
          <p:nvPr/>
        </p:nvCxnSpPr>
        <p:spPr>
          <a:xfrm>
            <a:off x="1050940" y="2770513"/>
            <a:ext cx="201360" cy="8859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 flipV="1">
            <a:off x="6264188" y="3464574"/>
            <a:ext cx="0" cy="432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6264188" y="3896622"/>
            <a:ext cx="46805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本框 58"/>
          <p:cNvSpPr txBox="1"/>
          <p:nvPr/>
        </p:nvSpPr>
        <p:spPr>
          <a:xfrm>
            <a:off x="5956347" y="3372389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Y</a:t>
            </a:r>
            <a:endParaRPr lang="zh-CN" altLang="en-US" sz="1400" dirty="0"/>
          </a:p>
        </p:txBody>
      </p:sp>
      <p:sp>
        <p:nvSpPr>
          <p:cNvPr id="60" name="文本框 59"/>
          <p:cNvSpPr txBox="1"/>
          <p:nvPr/>
        </p:nvSpPr>
        <p:spPr>
          <a:xfrm>
            <a:off x="6499356" y="360859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X</a:t>
            </a:r>
            <a:endParaRPr lang="zh-CN" altLang="en-US" sz="1400" dirty="0"/>
          </a:p>
        </p:txBody>
      </p:sp>
      <p:cxnSp>
        <p:nvCxnSpPr>
          <p:cNvPr id="62" name="直接连接符 61"/>
          <p:cNvCxnSpPr/>
          <p:nvPr/>
        </p:nvCxnSpPr>
        <p:spPr>
          <a:xfrm flipV="1">
            <a:off x="5222506" y="2456160"/>
            <a:ext cx="736275" cy="51868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V="1">
            <a:off x="5526438" y="2814746"/>
            <a:ext cx="736275" cy="518687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椭圆 63"/>
          <p:cNvSpPr/>
          <p:nvPr/>
        </p:nvSpPr>
        <p:spPr>
          <a:xfrm>
            <a:off x="6289306" y="2735775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椭圆 64"/>
          <p:cNvSpPr/>
          <p:nvPr/>
        </p:nvSpPr>
        <p:spPr>
          <a:xfrm>
            <a:off x="5158950" y="2962685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椭圆 65"/>
          <p:cNvSpPr/>
          <p:nvPr/>
        </p:nvSpPr>
        <p:spPr>
          <a:xfrm>
            <a:off x="5508104" y="3279181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7" name="椭圆 66"/>
          <p:cNvSpPr/>
          <p:nvPr/>
        </p:nvSpPr>
        <p:spPr>
          <a:xfrm>
            <a:off x="5940152" y="2404199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8" name="文本框 67"/>
          <p:cNvSpPr txBox="1"/>
          <p:nvPr/>
        </p:nvSpPr>
        <p:spPr>
          <a:xfrm rot="19488897">
            <a:off x="4858821" y="312427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N</a:t>
            </a:r>
            <a:endParaRPr lang="zh-CN" altLang="en-US" dirty="0"/>
          </a:p>
        </p:txBody>
      </p:sp>
      <p:sp>
        <p:nvSpPr>
          <p:cNvPr id="69" name="文本框 68"/>
          <p:cNvSpPr txBox="1"/>
          <p:nvPr/>
        </p:nvSpPr>
        <p:spPr>
          <a:xfrm rot="19383949">
            <a:off x="6159359" y="225378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EX</a:t>
            </a:r>
            <a:endParaRPr lang="zh-CN" altLang="en-US" dirty="0"/>
          </a:p>
        </p:txBody>
      </p:sp>
      <p:sp>
        <p:nvSpPr>
          <p:cNvPr id="70" name="文本框 69"/>
          <p:cNvSpPr txBox="1"/>
          <p:nvPr/>
        </p:nvSpPr>
        <p:spPr>
          <a:xfrm>
            <a:off x="6036205" y="3097323"/>
            <a:ext cx="2762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EPC coordinate system</a:t>
            </a:r>
            <a:endParaRPr lang="zh-CN" altLang="en-US" dirty="0"/>
          </a:p>
        </p:txBody>
      </p:sp>
      <p:sp>
        <p:nvSpPr>
          <p:cNvPr id="71" name="椭圆 70"/>
          <p:cNvSpPr/>
          <p:nvPr/>
        </p:nvSpPr>
        <p:spPr>
          <a:xfrm>
            <a:off x="6228184" y="2980263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2" name="椭圆 71"/>
          <p:cNvSpPr/>
          <p:nvPr/>
        </p:nvSpPr>
        <p:spPr>
          <a:xfrm>
            <a:off x="5292080" y="2692231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3" name="椭圆 72"/>
          <p:cNvSpPr/>
          <p:nvPr/>
        </p:nvSpPr>
        <p:spPr>
          <a:xfrm>
            <a:off x="5796136" y="3268295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4" name="椭圆 73"/>
          <p:cNvSpPr/>
          <p:nvPr/>
        </p:nvSpPr>
        <p:spPr>
          <a:xfrm>
            <a:off x="5652120" y="2404199"/>
            <a:ext cx="72008" cy="7200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/>
          <p:cNvSpPr txBox="1"/>
          <p:nvPr/>
        </p:nvSpPr>
        <p:spPr>
          <a:xfrm>
            <a:off x="4447055" y="2060848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ducials</a:t>
            </a:r>
            <a:endParaRPr lang="zh-CN" altLang="en-US" dirty="0"/>
          </a:p>
        </p:txBody>
      </p:sp>
      <p:cxnSp>
        <p:nvCxnSpPr>
          <p:cNvPr id="76" name="直接连接符 75"/>
          <p:cNvCxnSpPr>
            <a:stCxn id="75" idx="2"/>
            <a:endCxn id="72" idx="1"/>
          </p:cNvCxnSpPr>
          <p:nvPr/>
        </p:nvCxnSpPr>
        <p:spPr>
          <a:xfrm>
            <a:off x="4956169" y="2430180"/>
            <a:ext cx="346456" cy="2725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>
            <a:stCxn id="75" idx="2"/>
          </p:cNvCxnSpPr>
          <p:nvPr/>
        </p:nvCxnSpPr>
        <p:spPr>
          <a:xfrm>
            <a:off x="4956169" y="2430180"/>
            <a:ext cx="706522" cy="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>
            <a:stCxn id="75" idx="2"/>
            <a:endCxn id="73" idx="1"/>
          </p:cNvCxnSpPr>
          <p:nvPr/>
        </p:nvCxnSpPr>
        <p:spPr>
          <a:xfrm>
            <a:off x="4956169" y="2430180"/>
            <a:ext cx="850512" cy="8486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>
            <a:stCxn id="75" idx="2"/>
            <a:endCxn id="71" idx="1"/>
          </p:cNvCxnSpPr>
          <p:nvPr/>
        </p:nvCxnSpPr>
        <p:spPr>
          <a:xfrm>
            <a:off x="4956169" y="2430180"/>
            <a:ext cx="1282560" cy="560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文本框 86"/>
          <p:cNvSpPr txBox="1"/>
          <p:nvPr/>
        </p:nvSpPr>
        <p:spPr>
          <a:xfrm>
            <a:off x="2455220" y="2475352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agne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095166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5"/>
          <p:cNvSpPr>
            <a:spLocks noChangeArrowheads="1" noChangeShapeType="1" noTextEdit="1"/>
          </p:cNvSpPr>
          <p:nvPr/>
        </p:nvSpPr>
        <p:spPr bwMode="auto">
          <a:xfrm>
            <a:off x="2520000" y="2160000"/>
            <a:ext cx="3600000" cy="1800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54667" y="2644501"/>
            <a:ext cx="3130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>
                <a:solidFill>
                  <a:srgbClr val="FF0000"/>
                </a:solidFill>
                <a:latin typeface="Calibri Light" panose="020F0302020204030204" pitchFamily="34" charset="0"/>
              </a:rPr>
              <a:t>Thank  You !</a:t>
            </a:r>
            <a:endParaRPr lang="zh-CN" altLang="en-US" sz="4800" b="1" dirty="0">
              <a:solidFill>
                <a:srgbClr val="FF0000"/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EF52F691-2192-49E1-86EC-3D52AB254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BEEA27-C98A-4D6E-B88E-6F0045E4FB59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1AAEB068-D213-410A-9F75-52F65E9A39CB}"/>
              </a:ext>
            </a:extLst>
          </p:cNvPr>
          <p:cNvSpPr txBox="1"/>
          <p:nvPr/>
        </p:nvSpPr>
        <p:spPr>
          <a:xfrm>
            <a:off x="2483768" y="2708920"/>
            <a:ext cx="4536504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itchFamily="18" charset="0"/>
              </a:rPr>
              <a:t>Vision instrument R&amp;D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E8A85B65-6397-457B-8D22-FD0F987AB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095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A80D8D11-C2BE-4D59-BC49-7CCF5C3CE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4121" y="3496669"/>
            <a:ext cx="3687725" cy="3224764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428207" imgH="666100" progId="Equation.DSMT4">
                  <p:embed/>
                </p:oleObj>
              </mc:Choice>
              <mc:Fallback>
                <p:oleObj name="Equation" r:id="rId5" imgW="428207" imgH="6661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428207" imgH="666100" progId="Equation.DSMT4">
                  <p:embed/>
                </p:oleObj>
              </mc:Choice>
              <mc:Fallback>
                <p:oleObj name="Equation" r:id="rId7" imgW="428207" imgH="6661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471137" y="704986"/>
            <a:ext cx="4944797" cy="565135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Workload of CEPC alignment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dirty="0"/>
              <a:t>Tunnel length 109.55km：100.034km main ring + 6.64kmIR booster tunnel + 1.21km </a:t>
            </a:r>
            <a:r>
              <a:rPr lang="en-US" sz="2000" dirty="0" err="1"/>
              <a:t>Linac</a:t>
            </a:r>
            <a:r>
              <a:rPr lang="en-US" sz="2000" dirty="0"/>
              <a:t> + 0.06km DR+ 1.07km BT + 2X0.268km BT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dirty="0"/>
              <a:t>Component quantities</a:t>
            </a:r>
            <a:r>
              <a:rPr lang="zh-CN" altLang="en-US" sz="2000" dirty="0"/>
              <a:t>：</a:t>
            </a:r>
            <a:r>
              <a:rPr lang="en-US" altLang="zh-CN" sz="2000" dirty="0"/>
              <a:t>41563</a:t>
            </a:r>
            <a:r>
              <a:rPr lang="zh-CN" altLang="en-US" sz="2000" dirty="0"/>
              <a:t>～</a:t>
            </a:r>
            <a:r>
              <a:rPr lang="en-US" altLang="zh-CN" sz="2000" dirty="0"/>
              <a:t>52155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dirty="0"/>
              <a:t>Use laser tracker  18259 X2=36518 stations.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dirty="0"/>
              <a:t>1 group 10 stations / day.      12 groups, 1 year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000" dirty="0"/>
              <a:t>Measurement </a:t>
            </a:r>
            <a:r>
              <a:rPr lang="en-US" sz="2000" dirty="0" smtClean="0"/>
              <a:t>workload </a:t>
            </a:r>
            <a:r>
              <a:rPr lang="en-US" sz="2000" dirty="0"/>
              <a:t>is very heavy, need to improve </a:t>
            </a:r>
            <a:r>
              <a:rPr lang="en-US" sz="2000" dirty="0" smtClean="0"/>
              <a:t>measurement </a:t>
            </a:r>
            <a:r>
              <a:rPr lang="en-US" sz="2000" dirty="0"/>
              <a:t>efficiency.</a:t>
            </a:r>
          </a:p>
          <a:p>
            <a:pPr marL="742950" lvl="2" indent="-342900" eaLnBrk="1" hangingPunct="1"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endParaRPr lang="en-US" sz="200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67702" y="1013095"/>
            <a:ext cx="3477241" cy="2293907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="" xmlns:a16="http://schemas.microsoft.com/office/drawing/2014/main" id="{00EF8950-A6DA-414D-B602-7E23ACDE17CF}"/>
              </a:ext>
            </a:extLst>
          </p:cNvPr>
          <p:cNvSpPr txBox="1"/>
          <p:nvPr/>
        </p:nvSpPr>
        <p:spPr>
          <a:xfrm>
            <a:off x="6596515" y="6040989"/>
            <a:ext cx="1277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Ring tunnel</a:t>
            </a:r>
            <a:endParaRPr lang="zh-CN" altLang="en-US" b="1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C77F1539-D2E6-4AC6-872D-BD557CD5D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398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27584" y="684001"/>
            <a:ext cx="468052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9644"/>
                </a:solidFill>
                <a:ea typeface="微软雅黑" pitchFamily="34" charset="-122"/>
                <a:cs typeface="Times New Roman" panose="02020603050405020304" pitchFamily="18" charset="0"/>
              </a:rPr>
              <a:t>Photogrammetry</a:t>
            </a:r>
            <a:r>
              <a:rPr lang="zh-CN" altLang="en-US" sz="2800" b="1" dirty="0">
                <a:solidFill>
                  <a:srgbClr val="009644"/>
                </a:solidFill>
                <a:ea typeface="微软雅黑" pitchFamily="34" charset="-122"/>
                <a:cs typeface="Times New Roman" panose="02020603050405020304" pitchFamily="18" charset="0"/>
              </a:rPr>
              <a:t>：</a:t>
            </a:r>
            <a:endParaRPr lang="en-US" altLang="zh-CN" sz="2800" b="1" dirty="0">
              <a:solidFill>
                <a:srgbClr val="009644"/>
              </a:solidFill>
              <a:ea typeface="微软雅黑" pitchFamily="34" charset="-122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+mn-ea"/>
              </a:rPr>
              <a:t>Advantages: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High Efficiency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Promising Precision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Noncontact Flexible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Cheaper</a:t>
            </a:r>
          </a:p>
        </p:txBody>
      </p:sp>
      <p:cxnSp>
        <p:nvCxnSpPr>
          <p:cNvPr id="12" name="直接连接符 11">
            <a:extLst>
              <a:ext uri="{FF2B5EF4-FFF2-40B4-BE49-F238E27FC236}">
                <a16:creationId xmlns="" xmlns:a16="http://schemas.microsoft.com/office/drawing/2014/main" id="{8C0368D0-8B3D-472E-B33A-F3BEFFE4E31E}"/>
              </a:ext>
            </a:extLst>
          </p:cNvPr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A064E33E-573A-4D92-AC86-2758A4FEA7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6176" y="992208"/>
            <a:ext cx="2725148" cy="228619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891DEE4E-4603-447E-9FD9-E102921C7E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6879" y="3893819"/>
            <a:ext cx="2554445" cy="2286198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="" xmlns:a16="http://schemas.microsoft.com/office/drawing/2014/main" id="{AD2BFF53-9431-45F9-A753-C78CF6DA8112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9B880AC3-2E41-4551-ACD1-D0B8643BFA39}"/>
              </a:ext>
            </a:extLst>
          </p:cNvPr>
          <p:cNvSpPr/>
          <p:nvPr/>
        </p:nvSpPr>
        <p:spPr>
          <a:xfrm>
            <a:off x="778236" y="2890023"/>
            <a:ext cx="5089907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+mn-ea"/>
              </a:rPr>
              <a:t>Disadvantages: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Tunnel space: long and narrow, not conventional photogrammetric </a:t>
            </a:r>
            <a:r>
              <a:rPr lang="en-US" altLang="zh-CN" sz="2000" dirty="0" smtClean="0">
                <a:latin typeface="Times New Roman" pitchFamily="18" charset="0"/>
                <a:ea typeface="+mn-ea"/>
              </a:rPr>
              <a:t>application circumstance</a:t>
            </a:r>
            <a:endParaRPr lang="en-US" altLang="zh-CN" sz="2000" dirty="0">
              <a:latin typeface="Times New Roman" pitchFamily="18" charset="0"/>
              <a:ea typeface="+mn-ea"/>
            </a:endParaRP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Plane target can not </a:t>
            </a:r>
            <a:r>
              <a:rPr lang="en-US" altLang="zh-CN" sz="2000" dirty="0" smtClean="0">
                <a:latin typeface="Times New Roman" pitchFamily="18" charset="0"/>
                <a:ea typeface="+mn-ea"/>
              </a:rPr>
              <a:t>meat measurement requirement</a:t>
            </a:r>
            <a:endParaRPr lang="en-US" altLang="zh-CN" sz="2000" dirty="0">
              <a:latin typeface="Times New Roman" pitchFamily="18" charset="0"/>
              <a:ea typeface="+mn-ea"/>
            </a:endParaRP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Complicated tunnel environment, difficult for control point identification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itchFamily="18" charset="0"/>
                <a:ea typeface="+mn-ea"/>
              </a:rPr>
              <a:t>……</a:t>
            </a:r>
          </a:p>
          <a:p>
            <a:pPr marL="800100" lvl="1" indent="-342900">
              <a:buClr>
                <a:srgbClr val="FF0000"/>
              </a:buClr>
              <a:buSzPct val="75000"/>
              <a:buFont typeface="Wingdings" panose="05000000000000000000" pitchFamily="2" charset="2"/>
              <a:buChar char="Ø"/>
            </a:pPr>
            <a:endParaRPr lang="en-US" altLang="zh-CN" sz="2000" dirty="0">
              <a:latin typeface="Times New Roman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2823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"/>
    </mc:Choice>
    <mc:Fallback xmlns="">
      <p:transition spd="slow" advTm="10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8354900" cy="177245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Application of photogrammetry in accelerator measurement</a:t>
            </a:r>
            <a:r>
              <a:rPr lang="en-US" altLang="zh-CN" sz="2000" dirty="0">
                <a:latin typeface="Times New Roman" pitchFamily="18" charset="0"/>
              </a:rPr>
              <a:t> 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CERN CMS detector end cap assembly measurement, accuracy 0.18mm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="" xmlns:a16="http://schemas.microsoft.com/office/drawing/2014/main" id="{D18F2561-1895-4874-AA34-9378E05656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1" y="1577201"/>
            <a:ext cx="5165055" cy="1896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30">
            <a:extLst>
              <a:ext uri="{FF2B5EF4-FFF2-40B4-BE49-F238E27FC236}">
                <a16:creationId xmlns="" xmlns:a16="http://schemas.microsoft.com/office/drawing/2014/main" id="{2E1E1235-2083-4564-99AA-E69D9BAA0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716" y="3607665"/>
            <a:ext cx="6532563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9BBAAB69-EA3E-4CE3-BCF1-B180BF4A7A41}"/>
              </a:ext>
            </a:extLst>
          </p:cNvPr>
          <p:cNvSpPr/>
          <p:nvPr/>
        </p:nvSpPr>
        <p:spPr>
          <a:xfrm>
            <a:off x="319881" y="6466979"/>
            <a:ext cx="8910637" cy="4000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宋体" charset="0"/>
              </a:rPr>
              <a:t>[1</a:t>
            </a: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</a:rPr>
              <a:t>] Antje Behrens, Christian </a:t>
            </a:r>
            <a:r>
              <a:rPr kumimoji="1" lang="en-US" altLang="zh-CN" sz="1000" kern="0" dirty="0" err="1">
                <a:solidFill>
                  <a:srgbClr val="000000"/>
                </a:solidFill>
                <a:latin typeface="Times New Roman"/>
                <a:ea typeface="宋体"/>
              </a:rPr>
              <a:t>Lasseur</a:t>
            </a: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</a:rPr>
              <a:t>, Dirk </a:t>
            </a:r>
            <a:r>
              <a:rPr kumimoji="1" lang="en-US" altLang="zh-CN" sz="1000" kern="0" dirty="0" err="1">
                <a:solidFill>
                  <a:srgbClr val="000000"/>
                </a:solidFill>
                <a:latin typeface="Times New Roman"/>
                <a:ea typeface="宋体"/>
              </a:rPr>
              <a:t>Mergelkuhl.NEW</a:t>
            </a: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</a:rPr>
              <a:t> DEVELOPMENTS IN CLOSE RANGE PHOTOGRAMMETRY APPLIED TO LARGE PHYSICS DETECTORS[C]. IWAA2004, CERN, Geneva, 4-7 October 2004.</a:t>
            </a:r>
            <a:endParaRPr kumimoji="1" lang="zh-CN" altLang="en-US" sz="100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44212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7850844" cy="177245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Germany GSI  Facility for Antiproton and Ion Research (FAIR) , inaccessible, high radiation areas measurement, </a:t>
            </a:r>
          </a:p>
          <a:p>
            <a:pPr marL="742950" lvl="2" indent="-342900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20m X 3.2m X 4.2m ,accuracy 0.15mm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  <p:pic>
        <p:nvPicPr>
          <p:cNvPr id="14" name="Picture 4">
            <a:extLst>
              <a:ext uri="{FF2B5EF4-FFF2-40B4-BE49-F238E27FC236}">
                <a16:creationId xmlns="" xmlns:a16="http://schemas.microsoft.com/office/drawing/2014/main" id="{387CDE21-FA9D-48EE-9E02-0A4198E2B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39" b="10315"/>
          <a:stretch>
            <a:fillRect/>
          </a:stretch>
        </p:blipFill>
        <p:spPr bwMode="auto">
          <a:xfrm>
            <a:off x="3682598" y="4585183"/>
            <a:ext cx="136251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>
            <a:extLst>
              <a:ext uri="{FF2B5EF4-FFF2-40B4-BE49-F238E27FC236}">
                <a16:creationId xmlns="" xmlns:a16="http://schemas.microsoft.com/office/drawing/2014/main" id="{277EA5CB-7278-4C9C-80AA-5F5955BE4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033" y="2238858"/>
            <a:ext cx="5305593" cy="21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4D4FFD55-6C4E-43EF-A8F1-4882B5B8F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667" y="2173594"/>
            <a:ext cx="2697162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6">
            <a:extLst>
              <a:ext uri="{FF2B5EF4-FFF2-40B4-BE49-F238E27FC236}">
                <a16:creationId xmlns="" xmlns:a16="http://schemas.microsoft.com/office/drawing/2014/main" id="{510F281D-69AB-4126-B8E8-AD2E4E0D2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393" y="4293971"/>
            <a:ext cx="3221037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6966C0E6-83E6-4874-95A2-A4775F2A6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237" y="4585183"/>
            <a:ext cx="1284808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>
            <a:extLst>
              <a:ext uri="{FF2B5EF4-FFF2-40B4-BE49-F238E27FC236}">
                <a16:creationId xmlns="" xmlns:a16="http://schemas.microsoft.com/office/drawing/2014/main" id="{9BBAAB69-EA3E-4CE3-BCF1-B180BF4A7A41}"/>
              </a:ext>
            </a:extLst>
          </p:cNvPr>
          <p:cNvSpPr/>
          <p:nvPr/>
        </p:nvSpPr>
        <p:spPr>
          <a:xfrm>
            <a:off x="79691" y="6187223"/>
            <a:ext cx="8910637" cy="584775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  <a:cs typeface="宋体" charset="0"/>
              </a:rPr>
              <a:t>[1</a:t>
            </a:r>
            <a:r>
              <a:rPr kumimoji="1" lang="en-US" altLang="zh-CN" sz="1000" kern="0" dirty="0">
                <a:solidFill>
                  <a:srgbClr val="000000"/>
                </a:solidFill>
                <a:latin typeface="Times New Roman"/>
                <a:ea typeface="宋体"/>
              </a:rPr>
              <a:t>] </a:t>
            </a:r>
            <a:r>
              <a:rPr lang="en-US" altLang="zh-CN" sz="1000" dirty="0"/>
              <a:t>A. </a:t>
            </a:r>
            <a:r>
              <a:rPr lang="en-US" altLang="zh-CN" sz="1000" dirty="0" err="1"/>
              <a:t>Marbs,F</a:t>
            </a:r>
            <a:r>
              <a:rPr lang="en-US" altLang="zh-CN" sz="1000" dirty="0"/>
              <a:t>. </a:t>
            </a:r>
            <a:r>
              <a:rPr lang="en-US" altLang="zh-CN" sz="1000" dirty="0" err="1"/>
              <a:t>Boochs,I</a:t>
            </a:r>
            <a:r>
              <a:rPr lang="en-US" altLang="zh-CN" sz="1000" dirty="0"/>
              <a:t>. </a:t>
            </a:r>
            <a:r>
              <a:rPr lang="en-US" altLang="zh-CN" sz="1000" dirty="0" err="1"/>
              <a:t>Pschorn.FINAL</a:t>
            </a:r>
            <a:r>
              <a:rPr lang="en-US" altLang="zh-CN" sz="1000" dirty="0"/>
              <a:t> CONCEPT OF THE PHOTOGRAMMETRIC ALIGNMENT SYSTEM RALF FOR HIGH-RADIATION AREAS OF FAIR[C]. IWAA 2008, KEK, Tsukuba, 11-15 February 2008.</a:t>
            </a:r>
            <a:endParaRPr lang="zh-CN" altLang="en-US" sz="1000" dirty="0"/>
          </a:p>
          <a:p>
            <a:pPr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endParaRPr kumimoji="1" lang="zh-CN" altLang="en-US" sz="1000" kern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5103172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609588" y="690975"/>
            <a:ext cx="7416824" cy="177245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l"/>
              <a:defRPr/>
            </a:pPr>
            <a:r>
              <a:rPr lang="en-US" altLang="zh-CN" sz="2200" dirty="0">
                <a:latin typeface="Times New Roman" pitchFamily="18" charset="0"/>
              </a:rPr>
              <a:t>Vision instrument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A  new kind measurement instrument:</a:t>
            </a:r>
            <a:r>
              <a:rPr lang="en-US" altLang="zh-CN" sz="2000" dirty="0"/>
              <a:t> photogrammetry, distance, angle measurement functions</a:t>
            </a:r>
            <a:r>
              <a:rPr lang="en-US" altLang="zh-CN" sz="2000" dirty="0">
                <a:latin typeface="Times New Roman" pitchFamily="18" charset="0"/>
              </a:rPr>
              <a:t> </a:t>
            </a:r>
          </a:p>
          <a:p>
            <a:pPr marL="742950" lvl="2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latin typeface="Times New Roman" pitchFamily="18" charset="0"/>
              </a:rPr>
              <a:t>Objective: high precision, high efficiency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3CFAB77-48D6-499C-B085-40B88DF4B0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2240" y="6230215"/>
            <a:ext cx="2133600" cy="365125"/>
          </a:xfrm>
        </p:spPr>
        <p:txBody>
          <a:bodyPr/>
          <a:lstStyle/>
          <a:p>
            <a:pPr>
              <a:defRPr/>
            </a:pPr>
            <a:fld id="{8087F39C-DA07-4146-9BE6-BD889279E46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F5B9DC3B-95C9-4682-B7F1-3FFE59EC3047}"/>
              </a:ext>
            </a:extLst>
          </p:cNvPr>
          <p:cNvGrpSpPr/>
          <p:nvPr/>
        </p:nvGrpSpPr>
        <p:grpSpPr>
          <a:xfrm>
            <a:off x="1715151" y="2737851"/>
            <a:ext cx="5618448" cy="3492364"/>
            <a:chOff x="2661931" y="1196752"/>
            <a:chExt cx="6791939" cy="4248472"/>
          </a:xfrm>
        </p:grpSpPr>
        <p:pic>
          <p:nvPicPr>
            <p:cNvPr id="18" name="Picture 2">
              <a:extLst>
                <a:ext uri="{FF2B5EF4-FFF2-40B4-BE49-F238E27FC236}">
                  <a16:creationId xmlns="" xmlns:a16="http://schemas.microsoft.com/office/drawing/2014/main" id="{78FBB283-4695-42F6-88A9-7EEC1C29454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1095" y="1376139"/>
              <a:ext cx="2962606" cy="4069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" name="Group 5">
              <a:extLst>
                <a:ext uri="{FF2B5EF4-FFF2-40B4-BE49-F238E27FC236}">
                  <a16:creationId xmlns="" xmlns:a16="http://schemas.microsoft.com/office/drawing/2014/main" id="{2DAF160F-D239-4B44-90C2-B807812E15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61931" y="1196752"/>
              <a:ext cx="6791939" cy="3591750"/>
              <a:chOff x="998" y="5174"/>
              <a:chExt cx="11041" cy="5738"/>
            </a:xfrm>
          </p:grpSpPr>
          <p:sp>
            <p:nvSpPr>
              <p:cNvPr id="20" name="Text Box 7">
                <a:extLst>
                  <a:ext uri="{FF2B5EF4-FFF2-40B4-BE49-F238E27FC236}">
                    <a16:creationId xmlns="" xmlns:a16="http://schemas.microsoft.com/office/drawing/2014/main" id="{B4E21579-72D4-4CEF-A9C9-17E6F2615B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94" y="5174"/>
                <a:ext cx="3145" cy="7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  <a:buFontTx/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rangefinder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1" name="Text Box 13">
                <a:extLst>
                  <a:ext uri="{FF2B5EF4-FFF2-40B4-BE49-F238E27FC236}">
                    <a16:creationId xmlns="" xmlns:a16="http://schemas.microsoft.com/office/drawing/2014/main" id="{E040F795-B710-4A32-8AE5-143F2174B2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7" y="6490"/>
                <a:ext cx="2647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camera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Text Box 15">
                <a:extLst>
                  <a:ext uri="{FF2B5EF4-FFF2-40B4-BE49-F238E27FC236}">
                    <a16:creationId xmlns="" xmlns:a16="http://schemas.microsoft.com/office/drawing/2014/main" id="{12FB744B-12D6-4B3D-BF56-6C961389E4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04" y="9674"/>
                <a:ext cx="2935" cy="1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horizontal dial plate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Text Box 19">
                <a:extLst>
                  <a:ext uri="{FF2B5EF4-FFF2-40B4-BE49-F238E27FC236}">
                    <a16:creationId xmlns="" xmlns:a16="http://schemas.microsoft.com/office/drawing/2014/main" id="{F3B34D00-E7EC-4121-8AF3-0091A9BF6B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8" y="7786"/>
                <a:ext cx="3083" cy="1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zh-CN" sz="20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vertical dial plate</a:t>
                </a:r>
                <a:endParaRPr lang="zh-CN" altLang="en-US" sz="2000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cxnSp>
            <p:nvCxnSpPr>
              <p:cNvPr id="24" name="AutoShape 18">
                <a:extLst>
                  <a:ext uri="{FF2B5EF4-FFF2-40B4-BE49-F238E27FC236}">
                    <a16:creationId xmlns="" xmlns:a16="http://schemas.microsoft.com/office/drawing/2014/main" id="{EB6096AC-9D33-40A4-A845-3C872DF1836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407" y="8196"/>
                <a:ext cx="1478" cy="23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12">
                <a:extLst>
                  <a:ext uri="{FF2B5EF4-FFF2-40B4-BE49-F238E27FC236}">
                    <a16:creationId xmlns="" xmlns:a16="http://schemas.microsoft.com/office/drawing/2014/main" id="{52EAA1A9-FAB9-4163-B0AC-347F4C4E6C7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057" y="6862"/>
                <a:ext cx="1238" cy="7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AutoShape 6">
                <a:extLst>
                  <a:ext uri="{FF2B5EF4-FFF2-40B4-BE49-F238E27FC236}">
                    <a16:creationId xmlns="" xmlns:a16="http://schemas.microsoft.com/office/drawing/2014/main" id="{6184C0BC-8AB8-405F-A82D-58947D712E9F}"/>
                  </a:ext>
                </a:extLst>
              </p:cNvPr>
              <p:cNvCxnSpPr>
                <a:cxnSpLocks noChangeShapeType="1"/>
                <a:stCxn id="20" idx="1"/>
              </p:cNvCxnSpPr>
              <p:nvPr/>
            </p:nvCxnSpPr>
            <p:spPr bwMode="auto">
              <a:xfrm flipH="1">
                <a:off x="6937" y="5552"/>
                <a:ext cx="1957" cy="75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AutoShape 14">
                <a:extLst>
                  <a:ext uri="{FF2B5EF4-FFF2-40B4-BE49-F238E27FC236}">
                    <a16:creationId xmlns="" xmlns:a16="http://schemas.microsoft.com/office/drawing/2014/main" id="{162D49F8-FBE6-49B4-A7D6-74B271FD9065}"/>
                  </a:ext>
                </a:extLst>
              </p:cNvPr>
              <p:cNvCxnSpPr>
                <a:cxnSpLocks noChangeShapeType="1"/>
                <a:stCxn id="22" idx="1"/>
              </p:cNvCxnSpPr>
              <p:nvPr/>
            </p:nvCxnSpPr>
            <p:spPr bwMode="auto">
              <a:xfrm flipH="1">
                <a:off x="6532" y="10194"/>
                <a:ext cx="2572" cy="71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35" name="标题 1">
            <a:extLst>
              <a:ext uri="{FF2B5EF4-FFF2-40B4-BE49-F238E27FC236}">
                <a16:creationId xmlns="" xmlns:a16="http://schemas.microsoft.com/office/drawing/2014/main" id="{07BA1DB2-7137-4F69-B161-6378D664133A}"/>
              </a:ext>
            </a:extLst>
          </p:cNvPr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0" lvl="1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itchFamily="18" charset="0"/>
              </a:rPr>
              <a:t>Vision instrument introduction</a:t>
            </a:r>
          </a:p>
        </p:txBody>
      </p:sp>
    </p:spTree>
    <p:extLst>
      <p:ext uri="{BB962C8B-B14F-4D97-AF65-F5344CB8AC3E}">
        <p14:creationId xmlns:p14="http://schemas.microsoft.com/office/powerpoint/2010/main" val="17226606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64</TotalTime>
  <Words>1629</Words>
  <Application>Microsoft Office PowerPoint</Application>
  <PresentationFormat>全屏显示(4:3)</PresentationFormat>
  <Paragraphs>377</Paragraphs>
  <Slides>36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48" baseType="lpstr">
      <vt:lpstr>Adobe 黑体 Std R</vt:lpstr>
      <vt:lpstr>等线</vt:lpstr>
      <vt:lpstr>黑体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CEPC alignment technology R&amp;D in TDR    Wang xiaolong  On behalf of Installation and Alignment team  The 2nd CEPC IARC Meeting in 2021 Oct. 11-14, 2021, On line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Lattice Layout (tentative as of April 30, 2014)</dc:title>
  <dc:creator>chengj</dc:creator>
  <cp:lastModifiedBy>wxl</cp:lastModifiedBy>
  <cp:revision>1513</cp:revision>
  <cp:lastPrinted>2018-06-26T00:45:21Z</cp:lastPrinted>
  <dcterms:created xsi:type="dcterms:W3CDTF">2014-08-05T02:42:36Z</dcterms:created>
  <dcterms:modified xsi:type="dcterms:W3CDTF">2021-10-13T03:24:19Z</dcterms:modified>
</cp:coreProperties>
</file>